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731A0E" w14:textId="77777777" w:rsidR="00E32603" w:rsidRDefault="00E32603" w:rsidP="00E32603">
      <w:r>
        <w:t xml:space="preserve">Subject: </w:t>
      </w:r>
      <w:r w:rsidRPr="007C65A2">
        <w:t>Mathematics for Engineer</w:t>
      </w:r>
    </w:p>
    <w:p w14:paraId="1DBB4CF3" w14:textId="77777777" w:rsidR="00E32603" w:rsidRDefault="00E32603" w:rsidP="00E32603">
      <w:r>
        <w:t>Number of question: 50</w:t>
      </w:r>
    </w:p>
    <w:p w14:paraId="3583D328" w14:textId="77777777" w:rsidR="00E32603" w:rsidRDefault="00E32603" w:rsidP="00E32603">
      <w:r>
        <w:t>Structure:</w:t>
      </w:r>
    </w:p>
    <w:p w14:paraId="1D4866F2" w14:textId="77777777" w:rsidR="00E32603" w:rsidRDefault="00E32603" w:rsidP="00E32603">
      <w:pPr>
        <w:numPr>
          <w:ilvl w:val="0"/>
          <w:numId w:val="7"/>
        </w:numPr>
      </w:pPr>
      <w:r>
        <w:t xml:space="preserve">level 1(knowledge &amp; comprehension): 5; </w:t>
      </w:r>
    </w:p>
    <w:p w14:paraId="7DA21B57" w14:textId="77777777" w:rsidR="00E32603" w:rsidRDefault="00E32603" w:rsidP="00E32603">
      <w:pPr>
        <w:numPr>
          <w:ilvl w:val="0"/>
          <w:numId w:val="7"/>
        </w:numPr>
      </w:pPr>
      <w:r>
        <w:t xml:space="preserve">level 2 (application &amp; analysis): 40; </w:t>
      </w:r>
    </w:p>
    <w:p w14:paraId="4EFFD91B" w14:textId="77777777" w:rsidR="00E32603" w:rsidRDefault="00E32603" w:rsidP="00E32603">
      <w:pPr>
        <w:numPr>
          <w:ilvl w:val="0"/>
          <w:numId w:val="7"/>
        </w:numPr>
      </w:pPr>
      <w:r>
        <w:t>level 3 (synthesis &amp; evaluation): 5.</w:t>
      </w:r>
    </w:p>
    <w:p w14:paraId="4838CE6E" w14:textId="77777777" w:rsidR="00E32603" w:rsidRDefault="00E32603" w:rsidP="00E32603"/>
    <w:p w14:paraId="465421D6" w14:textId="77777777" w:rsidR="00E32603" w:rsidRDefault="00E32603" w:rsidP="00E32603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E32603" w14:paraId="775B93A2" w14:textId="77777777" w:rsidTr="00DF1724">
        <w:tc>
          <w:tcPr>
            <w:tcW w:w="2077" w:type="dxa"/>
          </w:tcPr>
          <w:p w14:paraId="24A2DA59" w14:textId="77777777" w:rsidR="00E32603" w:rsidRDefault="00E32603" w:rsidP="00DF1724"/>
        </w:tc>
        <w:tc>
          <w:tcPr>
            <w:tcW w:w="7323" w:type="dxa"/>
            <w:vAlign w:val="center"/>
          </w:tcPr>
          <w:p w14:paraId="169F4660" w14:textId="77777777" w:rsidR="00E32603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CM</w:t>
            </w:r>
          </w:p>
        </w:tc>
      </w:tr>
      <w:tr w:rsidR="00E32603" w14:paraId="1960CA77" w14:textId="77777777" w:rsidTr="00DF1724">
        <w:tc>
          <w:tcPr>
            <w:tcW w:w="2077" w:type="dxa"/>
          </w:tcPr>
          <w:p w14:paraId="0F3BA7FD" w14:textId="77777777" w:rsidR="00E32603" w:rsidRPr="004C3D19" w:rsidRDefault="00E32603" w:rsidP="00DF1724">
            <w:pPr>
              <w:rPr>
                <w:b/>
                <w:bCs/>
              </w:rPr>
            </w:pPr>
            <w:r w:rsidRPr="004C3D19">
              <w:rPr>
                <w:b/>
                <w:bCs/>
              </w:rPr>
              <w:t>QN=1</w:t>
            </w:r>
          </w:p>
        </w:tc>
        <w:tc>
          <w:tcPr>
            <w:tcW w:w="7323" w:type="dxa"/>
            <w:vAlign w:val="center"/>
          </w:tcPr>
          <w:p w14:paraId="7EA84B61" w14:textId="0DC57714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Level 2) The function </w:t>
            </w:r>
            <m:oMath>
              <m:r>
                <w:rPr>
                  <w:rFonts w:asci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x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+1</m:t>
                      </m:r>
                    </m:e>
                  </m:rad>
                </m:den>
              </m:f>
            </m:oMath>
            <w:r>
              <w:rPr>
                <w:sz w:val="24"/>
                <w:szCs w:val="24"/>
              </w:rPr>
              <w:t xml:space="preserve"> has </w:t>
            </w:r>
          </w:p>
        </w:tc>
      </w:tr>
      <w:tr w:rsidR="00E32603" w14:paraId="2865B711" w14:textId="77777777" w:rsidTr="00DF1724">
        <w:tc>
          <w:tcPr>
            <w:tcW w:w="2077" w:type="dxa"/>
          </w:tcPr>
          <w:p w14:paraId="31440562" w14:textId="77777777" w:rsidR="00E32603" w:rsidRDefault="00E32603" w:rsidP="00DF1724">
            <w:r>
              <w:t>a.</w:t>
            </w:r>
          </w:p>
        </w:tc>
        <w:tc>
          <w:tcPr>
            <w:tcW w:w="7323" w:type="dxa"/>
            <w:vAlign w:val="center"/>
          </w:tcPr>
          <w:p w14:paraId="198F4563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wo different horizontal asymptotes</w:t>
            </w:r>
          </w:p>
        </w:tc>
      </w:tr>
      <w:tr w:rsidR="00E32603" w14:paraId="03D43545" w14:textId="77777777" w:rsidTr="00DF1724">
        <w:tc>
          <w:tcPr>
            <w:tcW w:w="2077" w:type="dxa"/>
          </w:tcPr>
          <w:p w14:paraId="612CC152" w14:textId="77777777" w:rsidR="00E32603" w:rsidRDefault="00E32603" w:rsidP="00DF1724">
            <w:r>
              <w:t>b.</w:t>
            </w:r>
          </w:p>
        </w:tc>
        <w:tc>
          <w:tcPr>
            <w:tcW w:w="7323" w:type="dxa"/>
            <w:vAlign w:val="center"/>
          </w:tcPr>
          <w:p w14:paraId="0D013ED5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only one horizontal asymptote</w:t>
            </w:r>
          </w:p>
        </w:tc>
      </w:tr>
      <w:tr w:rsidR="00E32603" w14:paraId="1CE6A849" w14:textId="77777777" w:rsidTr="00DF1724">
        <w:tc>
          <w:tcPr>
            <w:tcW w:w="2077" w:type="dxa"/>
          </w:tcPr>
          <w:p w14:paraId="7F0C3AE8" w14:textId="77777777" w:rsidR="00E32603" w:rsidRDefault="00E32603" w:rsidP="00DF1724">
            <w:r>
              <w:t>c.</w:t>
            </w:r>
          </w:p>
        </w:tc>
        <w:tc>
          <w:tcPr>
            <w:tcW w:w="7323" w:type="dxa"/>
            <w:vAlign w:val="center"/>
          </w:tcPr>
          <w:p w14:paraId="133CC1E2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o horizontal asymptote</w:t>
            </w:r>
          </w:p>
        </w:tc>
      </w:tr>
      <w:tr w:rsidR="00E32603" w14:paraId="5E03F375" w14:textId="77777777" w:rsidTr="00DF1724">
        <w:tc>
          <w:tcPr>
            <w:tcW w:w="2077" w:type="dxa"/>
          </w:tcPr>
          <w:p w14:paraId="57D2C04D" w14:textId="77777777" w:rsidR="00E32603" w:rsidRDefault="00E32603" w:rsidP="00DF1724">
            <w:r>
              <w:t>d.</w:t>
            </w:r>
          </w:p>
        </w:tc>
        <w:tc>
          <w:tcPr>
            <w:tcW w:w="7323" w:type="dxa"/>
            <w:vAlign w:val="center"/>
          </w:tcPr>
          <w:p w14:paraId="4B282443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hree</w:t>
            </w:r>
            <w:r w:rsidRPr="00C0220C">
              <w:rPr>
                <w:sz w:val="24"/>
                <w:szCs w:val="24"/>
              </w:rPr>
              <w:t xml:space="preserve"> different horizontal asymptotes.</w:t>
            </w:r>
          </w:p>
        </w:tc>
      </w:tr>
      <w:tr w:rsidR="00E32603" w14:paraId="2C4747BA" w14:textId="77777777" w:rsidTr="00DF1724">
        <w:tc>
          <w:tcPr>
            <w:tcW w:w="2077" w:type="dxa"/>
          </w:tcPr>
          <w:p w14:paraId="589FB687" w14:textId="77777777" w:rsidR="00E32603" w:rsidRDefault="00E32603" w:rsidP="00DF1724">
            <w:r>
              <w:t>e.</w:t>
            </w:r>
          </w:p>
        </w:tc>
        <w:tc>
          <w:tcPr>
            <w:tcW w:w="7323" w:type="dxa"/>
          </w:tcPr>
          <w:p w14:paraId="022A4FE2" w14:textId="77777777" w:rsidR="00E32603" w:rsidRDefault="00E32603" w:rsidP="00DF1724"/>
        </w:tc>
      </w:tr>
      <w:tr w:rsidR="00E32603" w14:paraId="6518D34D" w14:textId="77777777" w:rsidTr="00DF1724">
        <w:tc>
          <w:tcPr>
            <w:tcW w:w="2077" w:type="dxa"/>
          </w:tcPr>
          <w:p w14:paraId="45976E02" w14:textId="77777777" w:rsidR="00E32603" w:rsidRDefault="00E32603" w:rsidP="00DF1724">
            <w:r>
              <w:t>f.</w:t>
            </w:r>
          </w:p>
        </w:tc>
        <w:tc>
          <w:tcPr>
            <w:tcW w:w="7323" w:type="dxa"/>
          </w:tcPr>
          <w:p w14:paraId="5D641F7C" w14:textId="77777777" w:rsidR="00E32603" w:rsidRDefault="00E32603" w:rsidP="00DF1724"/>
        </w:tc>
      </w:tr>
      <w:tr w:rsidR="00E32603" w14:paraId="1BAEC778" w14:textId="77777777" w:rsidTr="00DF1724">
        <w:tc>
          <w:tcPr>
            <w:tcW w:w="2077" w:type="dxa"/>
          </w:tcPr>
          <w:p w14:paraId="046F2976" w14:textId="77777777" w:rsidR="00E32603" w:rsidRDefault="00E32603" w:rsidP="00DF1724">
            <w:r>
              <w:t>ANS:</w:t>
            </w:r>
          </w:p>
        </w:tc>
        <w:tc>
          <w:tcPr>
            <w:tcW w:w="7323" w:type="dxa"/>
          </w:tcPr>
          <w:p w14:paraId="37964A57" w14:textId="77777777" w:rsidR="00E32603" w:rsidRDefault="00E32603" w:rsidP="00DF1724">
            <w:r>
              <w:t>A</w:t>
            </w:r>
          </w:p>
        </w:tc>
      </w:tr>
      <w:tr w:rsidR="00E32603" w14:paraId="58DA9C4D" w14:textId="77777777" w:rsidTr="00DF1724">
        <w:tc>
          <w:tcPr>
            <w:tcW w:w="2077" w:type="dxa"/>
          </w:tcPr>
          <w:p w14:paraId="1B271499" w14:textId="77777777" w:rsidR="00E32603" w:rsidRDefault="00E32603" w:rsidP="00DF1724">
            <w:r>
              <w:t>PTS:</w:t>
            </w:r>
          </w:p>
        </w:tc>
        <w:tc>
          <w:tcPr>
            <w:tcW w:w="7323" w:type="dxa"/>
          </w:tcPr>
          <w:p w14:paraId="454DE86E" w14:textId="77777777" w:rsidR="00E32603" w:rsidRDefault="00E32603" w:rsidP="00DF1724"/>
        </w:tc>
      </w:tr>
      <w:tr w:rsidR="00E32603" w14:paraId="47BB348C" w14:textId="77777777" w:rsidTr="00DF1724">
        <w:tc>
          <w:tcPr>
            <w:tcW w:w="2077" w:type="dxa"/>
          </w:tcPr>
          <w:p w14:paraId="55AB15BB" w14:textId="77777777" w:rsidR="00E32603" w:rsidRDefault="00E32603" w:rsidP="00DF1724">
            <w:r>
              <w:t>CHAPTER:</w:t>
            </w:r>
          </w:p>
        </w:tc>
        <w:tc>
          <w:tcPr>
            <w:tcW w:w="7323" w:type="dxa"/>
          </w:tcPr>
          <w:p w14:paraId="1F6D8605" w14:textId="77777777" w:rsidR="00E32603" w:rsidRDefault="00E32603" w:rsidP="00DF1724">
            <w:r>
              <w:t>1</w:t>
            </w:r>
          </w:p>
        </w:tc>
      </w:tr>
      <w:tr w:rsidR="00E32603" w14:paraId="3344FE54" w14:textId="77777777" w:rsidTr="00DF1724">
        <w:tc>
          <w:tcPr>
            <w:tcW w:w="2077" w:type="dxa"/>
          </w:tcPr>
          <w:p w14:paraId="73DBCAAE" w14:textId="77777777" w:rsidR="00E32603" w:rsidRDefault="00E32603" w:rsidP="00DF1724">
            <w:r>
              <w:t>MIX CHOICES:</w:t>
            </w:r>
          </w:p>
        </w:tc>
        <w:tc>
          <w:tcPr>
            <w:tcW w:w="7323" w:type="dxa"/>
          </w:tcPr>
          <w:p w14:paraId="51FB5DA9" w14:textId="77777777" w:rsidR="00E32603" w:rsidRDefault="00E32603" w:rsidP="00DF1724">
            <w:r>
              <w:t>Yes</w:t>
            </w:r>
          </w:p>
        </w:tc>
      </w:tr>
    </w:tbl>
    <w:p w14:paraId="78DD9F80" w14:textId="77777777" w:rsidR="00E32603" w:rsidRDefault="00E32603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0C113568" w14:textId="77777777" w:rsidTr="00DF1724">
        <w:tc>
          <w:tcPr>
            <w:tcW w:w="2088" w:type="dxa"/>
          </w:tcPr>
          <w:p w14:paraId="693CDA2C" w14:textId="77777777" w:rsidR="00E32603" w:rsidRPr="004C3D19" w:rsidRDefault="00E32603" w:rsidP="00DF1724">
            <w:pPr>
              <w:rPr>
                <w:b/>
                <w:bCs/>
              </w:rPr>
            </w:pPr>
            <w:r w:rsidRPr="004C3D19">
              <w:rPr>
                <w:b/>
                <w:bCs/>
              </w:rPr>
              <w:t>QN=2</w:t>
            </w:r>
          </w:p>
        </w:tc>
        <w:tc>
          <w:tcPr>
            <w:tcW w:w="7290" w:type="dxa"/>
          </w:tcPr>
          <w:p w14:paraId="5E8AC0BF" w14:textId="77777777" w:rsidR="00E32603" w:rsidRDefault="00E32603" w:rsidP="00DF1724">
            <w:r>
              <w:t xml:space="preserve">(Level 2) </w:t>
            </w:r>
            <w:r w:rsidRPr="00C0220C">
              <w:rPr>
                <w:rFonts w:ascii="Calibri" w:hAnsi="Calibri"/>
              </w:rPr>
              <w:t>Let  h(x)=f(g(x</w:t>
            </w:r>
            <w:r>
              <w:rPr>
                <w:rFonts w:ascii="Calibri" w:hAnsi="Calibri"/>
              </w:rPr>
              <w:t>)) . If h(x)= 2x-4 and f(x)=x-5</w:t>
            </w:r>
            <w:r w:rsidRPr="00C0220C">
              <w:rPr>
                <w:rFonts w:ascii="Calibri" w:hAnsi="Calibri"/>
              </w:rPr>
              <w:t xml:space="preserve"> then g(x) is</w:t>
            </w:r>
          </w:p>
        </w:tc>
      </w:tr>
      <w:tr w:rsidR="00E32603" w14:paraId="41D2AF64" w14:textId="77777777" w:rsidTr="00DF1724">
        <w:tc>
          <w:tcPr>
            <w:tcW w:w="2088" w:type="dxa"/>
          </w:tcPr>
          <w:p w14:paraId="0B3A9E57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62D934FD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C0220C">
              <w:rPr>
                <w:sz w:val="24"/>
                <w:szCs w:val="24"/>
              </w:rPr>
              <w:t>-2x+7</w:t>
            </w:r>
          </w:p>
        </w:tc>
      </w:tr>
      <w:tr w:rsidR="00E32603" w14:paraId="46007708" w14:textId="77777777" w:rsidTr="00DF1724">
        <w:tc>
          <w:tcPr>
            <w:tcW w:w="2088" w:type="dxa"/>
          </w:tcPr>
          <w:p w14:paraId="4A9F753B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62613378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C0220C">
              <w:rPr>
                <w:sz w:val="24"/>
                <w:szCs w:val="24"/>
              </w:rPr>
              <w:t>-2x-2</w:t>
            </w:r>
          </w:p>
        </w:tc>
      </w:tr>
      <w:tr w:rsidR="00E32603" w14:paraId="72B5F9BF" w14:textId="77777777" w:rsidTr="00DF1724">
        <w:tc>
          <w:tcPr>
            <w:tcW w:w="2088" w:type="dxa"/>
          </w:tcPr>
          <w:p w14:paraId="1AE35217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1DD0EA37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C0220C">
              <w:rPr>
                <w:sz w:val="24"/>
                <w:szCs w:val="24"/>
              </w:rPr>
              <w:t>-2x+3</w:t>
            </w:r>
          </w:p>
        </w:tc>
      </w:tr>
      <w:tr w:rsidR="00E32603" w14:paraId="746D75A8" w14:textId="77777777" w:rsidTr="00DF1724">
        <w:tc>
          <w:tcPr>
            <w:tcW w:w="2088" w:type="dxa"/>
          </w:tcPr>
          <w:p w14:paraId="4A3B1650" w14:textId="77777777" w:rsidR="00E32603" w:rsidRDefault="00E32603" w:rsidP="00DF1724">
            <w:r>
              <w:t>d.</w:t>
            </w:r>
          </w:p>
        </w:tc>
        <w:tc>
          <w:tcPr>
            <w:tcW w:w="7290" w:type="dxa"/>
          </w:tcPr>
          <w:p w14:paraId="57D3D3B4" w14:textId="77777777" w:rsidR="00E32603" w:rsidRDefault="00E32603" w:rsidP="00DF1724">
            <w:r>
              <w:t>2x+1</w:t>
            </w:r>
          </w:p>
        </w:tc>
      </w:tr>
      <w:tr w:rsidR="00E32603" w14:paraId="5D437A41" w14:textId="77777777" w:rsidTr="00DF1724">
        <w:tc>
          <w:tcPr>
            <w:tcW w:w="2088" w:type="dxa"/>
          </w:tcPr>
          <w:p w14:paraId="2647A2FF" w14:textId="77777777" w:rsidR="00E32603" w:rsidRDefault="00E32603" w:rsidP="00DF1724">
            <w:r>
              <w:t>e.</w:t>
            </w:r>
          </w:p>
        </w:tc>
        <w:tc>
          <w:tcPr>
            <w:tcW w:w="7290" w:type="dxa"/>
          </w:tcPr>
          <w:p w14:paraId="2544D8F2" w14:textId="77777777" w:rsidR="00E32603" w:rsidRDefault="00E32603" w:rsidP="00DF1724"/>
        </w:tc>
      </w:tr>
      <w:tr w:rsidR="00E32603" w14:paraId="3529F5F5" w14:textId="77777777" w:rsidTr="00DF1724">
        <w:tc>
          <w:tcPr>
            <w:tcW w:w="2088" w:type="dxa"/>
          </w:tcPr>
          <w:p w14:paraId="00B5EE40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5E81D089" w14:textId="77777777" w:rsidR="00E32603" w:rsidRDefault="00E32603" w:rsidP="00DF1724"/>
        </w:tc>
      </w:tr>
      <w:tr w:rsidR="00E32603" w14:paraId="3FB448AE" w14:textId="77777777" w:rsidTr="00DF1724">
        <w:tc>
          <w:tcPr>
            <w:tcW w:w="2088" w:type="dxa"/>
          </w:tcPr>
          <w:p w14:paraId="25CD834F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5833363B" w14:textId="77777777" w:rsidR="00E32603" w:rsidRDefault="00E32603" w:rsidP="00DF1724">
            <w:r>
              <w:t>D</w:t>
            </w:r>
          </w:p>
        </w:tc>
      </w:tr>
      <w:tr w:rsidR="00E32603" w14:paraId="6F17E620" w14:textId="77777777" w:rsidTr="00DF1724">
        <w:tc>
          <w:tcPr>
            <w:tcW w:w="2088" w:type="dxa"/>
          </w:tcPr>
          <w:p w14:paraId="02550D7C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13F31276" w14:textId="77777777" w:rsidR="00E32603" w:rsidRDefault="00E32603" w:rsidP="00DF1724"/>
        </w:tc>
      </w:tr>
      <w:tr w:rsidR="00E32603" w14:paraId="4B8A54AB" w14:textId="77777777" w:rsidTr="00DF1724">
        <w:tc>
          <w:tcPr>
            <w:tcW w:w="2088" w:type="dxa"/>
          </w:tcPr>
          <w:p w14:paraId="02E43F62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0960397E" w14:textId="77777777" w:rsidR="00E32603" w:rsidRDefault="00E32603" w:rsidP="00DF1724">
            <w:r>
              <w:t>1</w:t>
            </w:r>
          </w:p>
        </w:tc>
      </w:tr>
      <w:tr w:rsidR="00E32603" w14:paraId="07B95649" w14:textId="77777777" w:rsidTr="00DF1724">
        <w:tc>
          <w:tcPr>
            <w:tcW w:w="2088" w:type="dxa"/>
          </w:tcPr>
          <w:p w14:paraId="14DEEFF1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47A7B436" w14:textId="77777777" w:rsidR="00E32603" w:rsidRDefault="00E32603" w:rsidP="00DF1724">
            <w:r>
              <w:t>Yes</w:t>
            </w:r>
          </w:p>
        </w:tc>
      </w:tr>
    </w:tbl>
    <w:p w14:paraId="6C2FD9C0" w14:textId="77777777" w:rsidR="00E32603" w:rsidRDefault="00E32603" w:rsidP="00E32603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E32603" w14:paraId="52DFFCE3" w14:textId="77777777" w:rsidTr="00DF1724">
        <w:tc>
          <w:tcPr>
            <w:tcW w:w="2077" w:type="dxa"/>
          </w:tcPr>
          <w:p w14:paraId="02C1938A" w14:textId="77777777" w:rsidR="00E32603" w:rsidRPr="004C3D19" w:rsidRDefault="00E32603" w:rsidP="00DF1724">
            <w:pPr>
              <w:rPr>
                <w:b/>
                <w:bCs/>
              </w:rPr>
            </w:pPr>
            <w:r w:rsidRPr="004C3D19">
              <w:rPr>
                <w:b/>
                <w:bCs/>
              </w:rPr>
              <w:t>QN=3</w:t>
            </w:r>
          </w:p>
        </w:tc>
        <w:tc>
          <w:tcPr>
            <w:tcW w:w="7323" w:type="dxa"/>
          </w:tcPr>
          <w:p w14:paraId="5745C11D" w14:textId="2AF2A0C8" w:rsidR="00E32603" w:rsidRPr="00C0220C" w:rsidRDefault="00E32603" w:rsidP="00DF1724">
            <w:pPr>
              <w:widowControl w:val="0"/>
              <w:autoSpaceDE w:val="0"/>
              <w:autoSpaceDN w:val="0"/>
              <w:adjustRightInd w:val="0"/>
              <w:rPr>
                <w:rFonts w:ascii="Calibri" w:hAnsi="Calibri"/>
              </w:rPr>
            </w:pPr>
            <w:r>
              <w:t xml:space="preserve">(Level 1) </w:t>
            </w:r>
            <w:r w:rsidRPr="00C0220C">
              <w:rPr>
                <w:rFonts w:ascii="Calibri" w:hAnsi="Calibri"/>
              </w:rPr>
              <w:t>Use the table to evaluate the expression</w:t>
            </w:r>
            <m:oMath>
              <m:r>
                <w:rPr>
                  <w:rFonts w:ascii="Cambria Math" w:hAnsi="Calibri"/>
                </w:rPr>
                <m:t>(f</m:t>
              </m:r>
              <m:r>
                <w:rPr>
                  <w:rFonts w:ascii="Cambria Math" w:hAnsi="Cambria Math" w:cs="Cambria Math"/>
                </w:rPr>
                <m:t>∘</m:t>
              </m:r>
              <m:r>
                <w:rPr>
                  <w:rFonts w:ascii="Cambria Math" w:hAnsi="Calibri"/>
                </w:rPr>
                <m:t>g)(2)</m:t>
              </m:r>
            </m:oMath>
            <w:r w:rsidRPr="00C0220C">
              <w:rPr>
                <w:rFonts w:ascii="Calibri" w:hAnsi="Calibri"/>
              </w:rPr>
              <w:t>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02"/>
              <w:gridCol w:w="338"/>
              <w:gridCol w:w="338"/>
              <w:gridCol w:w="338"/>
              <w:gridCol w:w="338"/>
              <w:gridCol w:w="338"/>
              <w:gridCol w:w="338"/>
            </w:tblGrid>
            <w:tr w:rsidR="00E32603" w:rsidRPr="0029707C" w14:paraId="709EDA92" w14:textId="77777777" w:rsidTr="00DF1724">
              <w:trPr>
                <w:trHeight w:val="233"/>
              </w:trPr>
              <w:tc>
                <w:tcPr>
                  <w:tcW w:w="621" w:type="dxa"/>
                  <w:vAlign w:val="center"/>
                </w:tcPr>
                <w:p w14:paraId="2A0E6748" w14:textId="77777777" w:rsidR="00E32603" w:rsidRPr="0029707C" w:rsidRDefault="00E32603" w:rsidP="00DF1724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29707C">
                    <w:rPr>
                      <w:rFonts w:ascii="Calibri" w:hAnsi="Calibri"/>
                      <w:i/>
                      <w:iCs/>
                    </w:rPr>
                    <w:t>x</w:t>
                  </w:r>
                </w:p>
              </w:tc>
              <w:tc>
                <w:tcPr>
                  <w:tcW w:w="338" w:type="dxa"/>
                  <w:vAlign w:val="center"/>
                </w:tcPr>
                <w:p w14:paraId="059CF54C" w14:textId="77777777" w:rsidR="00E32603" w:rsidRPr="0029707C" w:rsidRDefault="00E32603" w:rsidP="00DF1724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29707C">
                    <w:rPr>
                      <w:rFonts w:ascii="Calibri" w:hAnsi="Calibri"/>
                    </w:rPr>
                    <w:t>1</w:t>
                  </w:r>
                </w:p>
              </w:tc>
              <w:tc>
                <w:tcPr>
                  <w:tcW w:w="338" w:type="dxa"/>
                  <w:vAlign w:val="center"/>
                </w:tcPr>
                <w:p w14:paraId="717B2AAA" w14:textId="77777777" w:rsidR="00E32603" w:rsidRPr="0029707C" w:rsidRDefault="00E32603" w:rsidP="00DF1724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29707C">
                    <w:rPr>
                      <w:rFonts w:ascii="Calibri" w:hAnsi="Calibri"/>
                    </w:rPr>
                    <w:t>2</w:t>
                  </w:r>
                </w:p>
              </w:tc>
              <w:tc>
                <w:tcPr>
                  <w:tcW w:w="338" w:type="dxa"/>
                  <w:vAlign w:val="center"/>
                </w:tcPr>
                <w:p w14:paraId="1D20B598" w14:textId="77777777" w:rsidR="00E32603" w:rsidRPr="0029707C" w:rsidRDefault="00E32603" w:rsidP="00DF1724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29707C">
                    <w:rPr>
                      <w:rFonts w:ascii="Calibri" w:hAnsi="Calibri"/>
                    </w:rPr>
                    <w:t>3</w:t>
                  </w:r>
                </w:p>
              </w:tc>
              <w:tc>
                <w:tcPr>
                  <w:tcW w:w="338" w:type="dxa"/>
                  <w:vAlign w:val="center"/>
                </w:tcPr>
                <w:p w14:paraId="0AE3492F" w14:textId="77777777" w:rsidR="00E32603" w:rsidRPr="0029707C" w:rsidRDefault="00E32603" w:rsidP="00DF1724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29707C">
                    <w:rPr>
                      <w:rFonts w:ascii="Calibri" w:hAnsi="Calibri"/>
                    </w:rPr>
                    <w:t>4</w:t>
                  </w:r>
                </w:p>
              </w:tc>
              <w:tc>
                <w:tcPr>
                  <w:tcW w:w="338" w:type="dxa"/>
                  <w:vAlign w:val="center"/>
                </w:tcPr>
                <w:p w14:paraId="4C7B560F" w14:textId="77777777" w:rsidR="00E32603" w:rsidRPr="0029707C" w:rsidRDefault="00E32603" w:rsidP="00DF1724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29707C">
                    <w:rPr>
                      <w:rFonts w:ascii="Calibri" w:hAnsi="Calibri"/>
                    </w:rPr>
                    <w:t>5</w:t>
                  </w:r>
                </w:p>
              </w:tc>
              <w:tc>
                <w:tcPr>
                  <w:tcW w:w="338" w:type="dxa"/>
                  <w:vAlign w:val="center"/>
                </w:tcPr>
                <w:p w14:paraId="32A149F4" w14:textId="77777777" w:rsidR="00E32603" w:rsidRPr="0029707C" w:rsidRDefault="00E32603" w:rsidP="00DF1724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29707C">
                    <w:rPr>
                      <w:rFonts w:ascii="Calibri" w:hAnsi="Calibri"/>
                    </w:rPr>
                    <w:t>6</w:t>
                  </w:r>
                </w:p>
              </w:tc>
            </w:tr>
            <w:tr w:rsidR="00E32603" w:rsidRPr="0029707C" w14:paraId="5A79D9CE" w14:textId="77777777" w:rsidTr="00DF1724">
              <w:trPr>
                <w:trHeight w:val="288"/>
              </w:trPr>
              <w:tc>
                <w:tcPr>
                  <w:tcW w:w="621" w:type="dxa"/>
                  <w:vAlign w:val="center"/>
                </w:tcPr>
                <w:p w14:paraId="19341771" w14:textId="486F00CE" w:rsidR="00E32603" w:rsidRPr="00E32603" w:rsidRDefault="00E32603" w:rsidP="00DF1724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m:oMathPara>
                    <m:oMath>
                      <m:r>
                        <w:rPr>
                          <w:rFonts w:ascii="Cambria Math" w:hAnsi="Calibri"/>
                        </w:rPr>
                        <m:t>f(x)</m:t>
                      </m:r>
                    </m:oMath>
                  </m:oMathPara>
                </w:p>
              </w:tc>
              <w:tc>
                <w:tcPr>
                  <w:tcW w:w="338" w:type="dxa"/>
                  <w:vAlign w:val="center"/>
                </w:tcPr>
                <w:p w14:paraId="7E73FC06" w14:textId="77777777" w:rsidR="00E32603" w:rsidRPr="0029707C" w:rsidRDefault="00E32603" w:rsidP="00DF1724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29707C">
                    <w:rPr>
                      <w:rFonts w:ascii="Calibri" w:hAnsi="Calibri"/>
                    </w:rPr>
                    <w:t>3</w:t>
                  </w:r>
                </w:p>
              </w:tc>
              <w:tc>
                <w:tcPr>
                  <w:tcW w:w="338" w:type="dxa"/>
                  <w:vAlign w:val="center"/>
                </w:tcPr>
                <w:p w14:paraId="4298784D" w14:textId="77777777" w:rsidR="00E32603" w:rsidRPr="0029707C" w:rsidRDefault="00E32603" w:rsidP="00DF1724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29707C">
                    <w:rPr>
                      <w:rFonts w:ascii="Calibri" w:hAnsi="Calibri"/>
                    </w:rPr>
                    <w:t>4</w:t>
                  </w:r>
                </w:p>
              </w:tc>
              <w:tc>
                <w:tcPr>
                  <w:tcW w:w="338" w:type="dxa"/>
                  <w:vAlign w:val="center"/>
                </w:tcPr>
                <w:p w14:paraId="6E4C0134" w14:textId="77777777" w:rsidR="00E32603" w:rsidRPr="0029707C" w:rsidRDefault="00E32603" w:rsidP="00DF1724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29707C">
                    <w:rPr>
                      <w:rFonts w:ascii="Calibri" w:hAnsi="Calibri"/>
                    </w:rPr>
                    <w:t>2</w:t>
                  </w:r>
                </w:p>
              </w:tc>
              <w:tc>
                <w:tcPr>
                  <w:tcW w:w="338" w:type="dxa"/>
                  <w:vAlign w:val="center"/>
                </w:tcPr>
                <w:p w14:paraId="74D722EC" w14:textId="77777777" w:rsidR="00E32603" w:rsidRPr="0029707C" w:rsidRDefault="00E32603" w:rsidP="00DF1724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29707C">
                    <w:rPr>
                      <w:rFonts w:ascii="Calibri" w:hAnsi="Calibri"/>
                    </w:rPr>
                    <w:t>0</w:t>
                  </w:r>
                </w:p>
              </w:tc>
              <w:tc>
                <w:tcPr>
                  <w:tcW w:w="338" w:type="dxa"/>
                  <w:vAlign w:val="center"/>
                </w:tcPr>
                <w:p w14:paraId="7C639B76" w14:textId="77777777" w:rsidR="00E32603" w:rsidRPr="0029707C" w:rsidRDefault="00E32603" w:rsidP="00DF1724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29707C">
                    <w:rPr>
                      <w:rFonts w:ascii="Calibri" w:hAnsi="Calibri"/>
                    </w:rPr>
                    <w:t>1</w:t>
                  </w:r>
                </w:p>
              </w:tc>
              <w:tc>
                <w:tcPr>
                  <w:tcW w:w="338" w:type="dxa"/>
                  <w:vAlign w:val="center"/>
                </w:tcPr>
                <w:p w14:paraId="144FF515" w14:textId="77777777" w:rsidR="00E32603" w:rsidRPr="0029707C" w:rsidRDefault="00E32603" w:rsidP="00DF1724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29707C">
                    <w:rPr>
                      <w:rFonts w:ascii="Calibri" w:hAnsi="Calibri"/>
                    </w:rPr>
                    <w:t>2</w:t>
                  </w:r>
                </w:p>
              </w:tc>
            </w:tr>
            <w:tr w:rsidR="00E32603" w:rsidRPr="0029707C" w14:paraId="5BA32036" w14:textId="77777777" w:rsidTr="00DF1724">
              <w:trPr>
                <w:trHeight w:val="254"/>
              </w:trPr>
              <w:tc>
                <w:tcPr>
                  <w:tcW w:w="621" w:type="dxa"/>
                  <w:vAlign w:val="center"/>
                </w:tcPr>
                <w:p w14:paraId="0FA59000" w14:textId="4618B9DA" w:rsidR="00E32603" w:rsidRPr="00E32603" w:rsidRDefault="00E32603" w:rsidP="00DF1724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m:oMathPara>
                    <m:oMath>
                      <m:r>
                        <w:rPr>
                          <w:rFonts w:ascii="Cambria Math" w:hAnsi="Calibri"/>
                        </w:rPr>
                        <m:t>g(x)</m:t>
                      </m:r>
                    </m:oMath>
                  </m:oMathPara>
                </w:p>
              </w:tc>
              <w:tc>
                <w:tcPr>
                  <w:tcW w:w="338" w:type="dxa"/>
                  <w:vAlign w:val="center"/>
                </w:tcPr>
                <w:p w14:paraId="5D921382" w14:textId="77777777" w:rsidR="00E32603" w:rsidRPr="0029707C" w:rsidRDefault="00E32603" w:rsidP="00DF1724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29707C">
                    <w:rPr>
                      <w:rFonts w:ascii="Calibri" w:hAnsi="Calibri"/>
                    </w:rPr>
                    <w:t>3</w:t>
                  </w:r>
                </w:p>
              </w:tc>
              <w:tc>
                <w:tcPr>
                  <w:tcW w:w="338" w:type="dxa"/>
                  <w:vAlign w:val="center"/>
                </w:tcPr>
                <w:p w14:paraId="48035551" w14:textId="77777777" w:rsidR="00E32603" w:rsidRPr="0029707C" w:rsidRDefault="00E32603" w:rsidP="00DF1724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6</w:t>
                  </w:r>
                </w:p>
              </w:tc>
              <w:tc>
                <w:tcPr>
                  <w:tcW w:w="338" w:type="dxa"/>
                  <w:vAlign w:val="center"/>
                </w:tcPr>
                <w:p w14:paraId="42ECDE44" w14:textId="77777777" w:rsidR="00E32603" w:rsidRPr="0029707C" w:rsidRDefault="00E32603" w:rsidP="00DF1724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29707C">
                    <w:rPr>
                      <w:rFonts w:ascii="Calibri" w:hAnsi="Calibri"/>
                    </w:rPr>
                    <w:t>1</w:t>
                  </w:r>
                </w:p>
              </w:tc>
              <w:tc>
                <w:tcPr>
                  <w:tcW w:w="338" w:type="dxa"/>
                  <w:vAlign w:val="center"/>
                </w:tcPr>
                <w:p w14:paraId="1417A861" w14:textId="77777777" w:rsidR="00E32603" w:rsidRPr="0029707C" w:rsidRDefault="00E32603" w:rsidP="00DF1724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29707C">
                    <w:rPr>
                      <w:rFonts w:ascii="Calibri" w:hAnsi="Calibri"/>
                    </w:rPr>
                    <w:t>3</w:t>
                  </w:r>
                </w:p>
              </w:tc>
              <w:tc>
                <w:tcPr>
                  <w:tcW w:w="338" w:type="dxa"/>
                  <w:vAlign w:val="center"/>
                </w:tcPr>
                <w:p w14:paraId="6AA34443" w14:textId="77777777" w:rsidR="00E32603" w:rsidRPr="0029707C" w:rsidRDefault="00E32603" w:rsidP="00DF1724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29707C">
                    <w:rPr>
                      <w:rFonts w:ascii="Calibri" w:hAnsi="Calibri"/>
                    </w:rPr>
                    <w:t>4</w:t>
                  </w:r>
                </w:p>
              </w:tc>
              <w:tc>
                <w:tcPr>
                  <w:tcW w:w="338" w:type="dxa"/>
                  <w:vAlign w:val="center"/>
                </w:tcPr>
                <w:p w14:paraId="147EB2EE" w14:textId="77777777" w:rsidR="00E32603" w:rsidRPr="0029707C" w:rsidRDefault="00E32603" w:rsidP="00DF1724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29707C">
                    <w:rPr>
                      <w:rFonts w:ascii="Calibri" w:hAnsi="Calibri"/>
                    </w:rPr>
                    <w:t>0</w:t>
                  </w:r>
                </w:p>
              </w:tc>
            </w:tr>
          </w:tbl>
          <w:p w14:paraId="1C17A9F6" w14:textId="77777777" w:rsidR="00E32603" w:rsidRDefault="00E32603" w:rsidP="00DF1724"/>
        </w:tc>
      </w:tr>
      <w:tr w:rsidR="00E32603" w14:paraId="63AB3BF4" w14:textId="77777777" w:rsidTr="00DF1724">
        <w:tc>
          <w:tcPr>
            <w:tcW w:w="2077" w:type="dxa"/>
          </w:tcPr>
          <w:p w14:paraId="75F564FB" w14:textId="77777777" w:rsidR="00E32603" w:rsidRDefault="00E32603" w:rsidP="00DF1724">
            <w:r>
              <w:t>a.</w:t>
            </w:r>
          </w:p>
        </w:tc>
        <w:tc>
          <w:tcPr>
            <w:tcW w:w="7323" w:type="dxa"/>
            <w:vAlign w:val="center"/>
          </w:tcPr>
          <w:p w14:paraId="622FED30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C0220C">
              <w:rPr>
                <w:sz w:val="24"/>
                <w:szCs w:val="24"/>
              </w:rPr>
              <w:t>1</w:t>
            </w:r>
          </w:p>
        </w:tc>
      </w:tr>
      <w:tr w:rsidR="00E32603" w14:paraId="49946910" w14:textId="77777777" w:rsidTr="00DF1724">
        <w:tc>
          <w:tcPr>
            <w:tcW w:w="2077" w:type="dxa"/>
          </w:tcPr>
          <w:p w14:paraId="3B27E099" w14:textId="77777777" w:rsidR="00E32603" w:rsidRDefault="00E32603" w:rsidP="00DF1724">
            <w:r>
              <w:t>b.</w:t>
            </w:r>
          </w:p>
        </w:tc>
        <w:tc>
          <w:tcPr>
            <w:tcW w:w="7323" w:type="dxa"/>
            <w:vAlign w:val="center"/>
          </w:tcPr>
          <w:p w14:paraId="03E02913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C0220C">
              <w:rPr>
                <w:sz w:val="24"/>
                <w:szCs w:val="24"/>
              </w:rPr>
              <w:t>2</w:t>
            </w:r>
          </w:p>
        </w:tc>
      </w:tr>
      <w:tr w:rsidR="00E32603" w14:paraId="4F8373FD" w14:textId="77777777" w:rsidTr="00DF1724">
        <w:tc>
          <w:tcPr>
            <w:tcW w:w="2077" w:type="dxa"/>
          </w:tcPr>
          <w:p w14:paraId="5D8F5644" w14:textId="77777777" w:rsidR="00E32603" w:rsidRDefault="00E32603" w:rsidP="00DF1724">
            <w:r>
              <w:t>c.</w:t>
            </w:r>
          </w:p>
        </w:tc>
        <w:tc>
          <w:tcPr>
            <w:tcW w:w="7323" w:type="dxa"/>
            <w:vAlign w:val="center"/>
          </w:tcPr>
          <w:p w14:paraId="5EED452B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C0220C">
              <w:rPr>
                <w:sz w:val="24"/>
                <w:szCs w:val="24"/>
              </w:rPr>
              <w:t>3</w:t>
            </w:r>
          </w:p>
        </w:tc>
      </w:tr>
      <w:tr w:rsidR="00E32603" w14:paraId="4CD69993" w14:textId="77777777" w:rsidTr="00DF1724">
        <w:tc>
          <w:tcPr>
            <w:tcW w:w="2077" w:type="dxa"/>
          </w:tcPr>
          <w:p w14:paraId="010583EF" w14:textId="77777777" w:rsidR="00E32603" w:rsidRDefault="00E32603" w:rsidP="00DF1724">
            <w:r>
              <w:t>d.</w:t>
            </w:r>
          </w:p>
        </w:tc>
        <w:tc>
          <w:tcPr>
            <w:tcW w:w="7323" w:type="dxa"/>
            <w:vAlign w:val="center"/>
          </w:tcPr>
          <w:p w14:paraId="4BA32531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C0220C">
              <w:rPr>
                <w:sz w:val="24"/>
                <w:szCs w:val="24"/>
              </w:rPr>
              <w:t>4</w:t>
            </w:r>
          </w:p>
        </w:tc>
      </w:tr>
      <w:tr w:rsidR="00E32603" w14:paraId="1B9DE98B" w14:textId="77777777" w:rsidTr="00DF1724">
        <w:tc>
          <w:tcPr>
            <w:tcW w:w="2077" w:type="dxa"/>
          </w:tcPr>
          <w:p w14:paraId="5FCE7A5C" w14:textId="77777777" w:rsidR="00E32603" w:rsidRDefault="00E32603" w:rsidP="00DF1724">
            <w:r>
              <w:t>e.</w:t>
            </w:r>
          </w:p>
        </w:tc>
        <w:tc>
          <w:tcPr>
            <w:tcW w:w="7323" w:type="dxa"/>
            <w:vAlign w:val="center"/>
          </w:tcPr>
          <w:p w14:paraId="0F391316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C0220C">
              <w:rPr>
                <w:sz w:val="24"/>
                <w:szCs w:val="24"/>
              </w:rPr>
              <w:t>5</w:t>
            </w:r>
          </w:p>
        </w:tc>
      </w:tr>
      <w:tr w:rsidR="00E32603" w14:paraId="58715442" w14:textId="77777777" w:rsidTr="00DF1724">
        <w:tc>
          <w:tcPr>
            <w:tcW w:w="2077" w:type="dxa"/>
          </w:tcPr>
          <w:p w14:paraId="141535F7" w14:textId="77777777" w:rsidR="00E32603" w:rsidRDefault="00E32603" w:rsidP="00DF1724">
            <w:r>
              <w:t>f.</w:t>
            </w:r>
          </w:p>
        </w:tc>
        <w:tc>
          <w:tcPr>
            <w:tcW w:w="7323" w:type="dxa"/>
          </w:tcPr>
          <w:p w14:paraId="0CC40E9D" w14:textId="77777777" w:rsidR="00E32603" w:rsidRDefault="00E32603" w:rsidP="00DF1724">
            <w:r>
              <w:t>0</w:t>
            </w:r>
          </w:p>
        </w:tc>
      </w:tr>
      <w:tr w:rsidR="00E32603" w14:paraId="3C2AD04C" w14:textId="77777777" w:rsidTr="00DF1724">
        <w:tc>
          <w:tcPr>
            <w:tcW w:w="2077" w:type="dxa"/>
          </w:tcPr>
          <w:p w14:paraId="0EBA3CCC" w14:textId="77777777" w:rsidR="00E32603" w:rsidRDefault="00E32603" w:rsidP="00DF1724">
            <w:r>
              <w:t>ANS:</w:t>
            </w:r>
          </w:p>
        </w:tc>
        <w:tc>
          <w:tcPr>
            <w:tcW w:w="7323" w:type="dxa"/>
          </w:tcPr>
          <w:p w14:paraId="19BB2944" w14:textId="77777777" w:rsidR="00E32603" w:rsidRDefault="00E32603" w:rsidP="00DF1724">
            <w:r>
              <w:t>B</w:t>
            </w:r>
          </w:p>
        </w:tc>
      </w:tr>
      <w:tr w:rsidR="00E32603" w14:paraId="226ADCC3" w14:textId="77777777" w:rsidTr="00DF1724">
        <w:tc>
          <w:tcPr>
            <w:tcW w:w="2077" w:type="dxa"/>
          </w:tcPr>
          <w:p w14:paraId="5185CF19" w14:textId="77777777" w:rsidR="00E32603" w:rsidRDefault="00E32603" w:rsidP="00DF1724">
            <w:r>
              <w:t>PTS:</w:t>
            </w:r>
          </w:p>
        </w:tc>
        <w:tc>
          <w:tcPr>
            <w:tcW w:w="7323" w:type="dxa"/>
          </w:tcPr>
          <w:p w14:paraId="1566C39B" w14:textId="77777777" w:rsidR="00E32603" w:rsidRDefault="00E32603" w:rsidP="00DF1724"/>
        </w:tc>
      </w:tr>
      <w:tr w:rsidR="00E32603" w14:paraId="290F5C7D" w14:textId="77777777" w:rsidTr="00DF1724">
        <w:tc>
          <w:tcPr>
            <w:tcW w:w="2077" w:type="dxa"/>
          </w:tcPr>
          <w:p w14:paraId="78A3FB4E" w14:textId="77777777" w:rsidR="00E32603" w:rsidRDefault="00E32603" w:rsidP="00DF1724">
            <w:r>
              <w:t>CHAPTER:</w:t>
            </w:r>
          </w:p>
        </w:tc>
        <w:tc>
          <w:tcPr>
            <w:tcW w:w="7323" w:type="dxa"/>
          </w:tcPr>
          <w:p w14:paraId="45ECD0B4" w14:textId="77777777" w:rsidR="00E32603" w:rsidRDefault="00E32603" w:rsidP="00DF1724">
            <w:r>
              <w:t>1</w:t>
            </w:r>
          </w:p>
        </w:tc>
      </w:tr>
      <w:tr w:rsidR="00E32603" w14:paraId="0DCD1182" w14:textId="77777777" w:rsidTr="00DF1724">
        <w:tc>
          <w:tcPr>
            <w:tcW w:w="2077" w:type="dxa"/>
          </w:tcPr>
          <w:p w14:paraId="4D5BEBBF" w14:textId="77777777" w:rsidR="00E32603" w:rsidRDefault="00E32603" w:rsidP="00DF1724">
            <w:r>
              <w:t>MIX CHOICES:</w:t>
            </w:r>
          </w:p>
        </w:tc>
        <w:tc>
          <w:tcPr>
            <w:tcW w:w="7323" w:type="dxa"/>
          </w:tcPr>
          <w:p w14:paraId="5A6FCB09" w14:textId="77777777" w:rsidR="00E32603" w:rsidRDefault="00E32603" w:rsidP="00DF1724">
            <w:r>
              <w:t>Yes</w:t>
            </w:r>
          </w:p>
        </w:tc>
      </w:tr>
    </w:tbl>
    <w:p w14:paraId="0F2557A9" w14:textId="77777777" w:rsidR="00E32603" w:rsidRDefault="00E32603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504C2AE0" w14:textId="77777777" w:rsidTr="00DF1724">
        <w:tc>
          <w:tcPr>
            <w:tcW w:w="2088" w:type="dxa"/>
          </w:tcPr>
          <w:p w14:paraId="26A0A10C" w14:textId="77777777" w:rsidR="00E32603" w:rsidRPr="00113887" w:rsidRDefault="00E32603" w:rsidP="00DF1724">
            <w:pPr>
              <w:rPr>
                <w:b/>
                <w:bCs/>
              </w:rPr>
            </w:pPr>
            <w:r w:rsidRPr="00113887">
              <w:rPr>
                <w:b/>
                <w:bCs/>
              </w:rPr>
              <w:lastRenderedPageBreak/>
              <w:t>QN=4</w:t>
            </w:r>
          </w:p>
        </w:tc>
        <w:tc>
          <w:tcPr>
            <w:tcW w:w="7290" w:type="dxa"/>
          </w:tcPr>
          <w:p w14:paraId="7B4F1B1A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Level 2) </w:t>
            </w:r>
            <w:r w:rsidRPr="00C0220C">
              <w:rPr>
                <w:sz w:val="24"/>
                <w:szCs w:val="24"/>
              </w:rPr>
              <w:t>Find</w:t>
            </w:r>
            <w:r>
              <w:rPr>
                <w:sz w:val="24"/>
                <w:szCs w:val="24"/>
              </w:rPr>
              <w:t xml:space="preserve"> </w:t>
            </w:r>
          </w:p>
          <w:p w14:paraId="24CFBB2B" w14:textId="5E84B92D" w:rsidR="00E32603" w:rsidRPr="00E32603" w:rsidRDefault="00000000" w:rsidP="00DF1724">
            <m:oMathPara>
              <m:oMath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w:rPr>
                        <w:rFonts w:ascii="Cambria Math"/>
                      </w:rPr>
                      <m:t>lim</m:t>
                    </m:r>
                  </m:e>
                  <m:lim>
                    <m:r>
                      <w:rPr>
                        <w:rFonts w:ascii="Cambria Math"/>
                      </w:rPr>
                      <m:t>x</m:t>
                    </m:r>
                    <m:r>
                      <w:rPr>
                        <w:rFonts w:ascii="Cambria Math"/>
                      </w:rPr>
                      <m:t>→</m:t>
                    </m:r>
                    <m:r>
                      <w:rPr>
                        <w:rFonts w:ascii="Cambria Math"/>
                      </w:rPr>
                      <m:t>1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</w:rPr>
                          <m:t>x+8</m:t>
                        </m:r>
                      </m:e>
                    </m:rad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</w:rPr>
                      <m:t>x+1</m:t>
                    </m:r>
                  </m:den>
                </m:f>
              </m:oMath>
            </m:oMathPara>
          </w:p>
        </w:tc>
      </w:tr>
      <w:tr w:rsidR="00E32603" w14:paraId="7E9765BA" w14:textId="77777777" w:rsidTr="00DF1724">
        <w:tc>
          <w:tcPr>
            <w:tcW w:w="2088" w:type="dxa"/>
          </w:tcPr>
          <w:p w14:paraId="1515AD71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7BAB8843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C0220C">
              <w:rPr>
                <w:sz w:val="24"/>
                <w:szCs w:val="24"/>
              </w:rPr>
              <w:t>1</w:t>
            </w:r>
          </w:p>
        </w:tc>
      </w:tr>
      <w:tr w:rsidR="00E32603" w14:paraId="59395D83" w14:textId="77777777" w:rsidTr="00DF1724">
        <w:tc>
          <w:tcPr>
            <w:tcW w:w="2088" w:type="dxa"/>
          </w:tcPr>
          <w:p w14:paraId="11268649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0DFA5FC9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C0220C">
              <w:rPr>
                <w:sz w:val="24"/>
                <w:szCs w:val="24"/>
              </w:rPr>
              <w:t>2</w:t>
            </w:r>
          </w:p>
        </w:tc>
      </w:tr>
      <w:tr w:rsidR="00E32603" w14:paraId="2BA9A4C7" w14:textId="77777777" w:rsidTr="00DF1724">
        <w:tc>
          <w:tcPr>
            <w:tcW w:w="2088" w:type="dxa"/>
          </w:tcPr>
          <w:p w14:paraId="08C54CF9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1426B2E5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½</w:t>
            </w:r>
          </w:p>
        </w:tc>
      </w:tr>
      <w:tr w:rsidR="00E32603" w14:paraId="088AE22E" w14:textId="77777777" w:rsidTr="00DF1724">
        <w:tc>
          <w:tcPr>
            <w:tcW w:w="2088" w:type="dxa"/>
          </w:tcPr>
          <w:p w14:paraId="262338DE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30495692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¼</w:t>
            </w:r>
          </w:p>
        </w:tc>
      </w:tr>
      <w:tr w:rsidR="00E32603" w14:paraId="5973F28E" w14:textId="77777777" w:rsidTr="00DF1724">
        <w:tc>
          <w:tcPr>
            <w:tcW w:w="2088" w:type="dxa"/>
          </w:tcPr>
          <w:p w14:paraId="5313A898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3437BDAA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C0220C">
              <w:rPr>
                <w:sz w:val="24"/>
                <w:szCs w:val="24"/>
              </w:rPr>
              <w:t>None of the others</w:t>
            </w:r>
            <w:r>
              <w:rPr>
                <w:sz w:val="24"/>
                <w:szCs w:val="24"/>
              </w:rPr>
              <w:t>.</w:t>
            </w:r>
          </w:p>
        </w:tc>
      </w:tr>
      <w:tr w:rsidR="00E32603" w14:paraId="56F1B76B" w14:textId="77777777" w:rsidTr="00DF1724">
        <w:tc>
          <w:tcPr>
            <w:tcW w:w="2088" w:type="dxa"/>
          </w:tcPr>
          <w:p w14:paraId="502D1C95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6DAE68A7" w14:textId="77777777" w:rsidR="00E32603" w:rsidRDefault="00E32603" w:rsidP="00DF1724">
            <w:r>
              <w:t>0</w:t>
            </w:r>
          </w:p>
        </w:tc>
      </w:tr>
      <w:tr w:rsidR="00E32603" w14:paraId="3C904246" w14:textId="77777777" w:rsidTr="00DF1724">
        <w:tc>
          <w:tcPr>
            <w:tcW w:w="2088" w:type="dxa"/>
          </w:tcPr>
          <w:p w14:paraId="12165B51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7EB9E4ED" w14:textId="77777777" w:rsidR="00E32603" w:rsidRDefault="00E32603" w:rsidP="00DF1724">
            <w:r>
              <w:t>F</w:t>
            </w:r>
          </w:p>
        </w:tc>
      </w:tr>
      <w:tr w:rsidR="00E32603" w14:paraId="52146B61" w14:textId="77777777" w:rsidTr="00DF1724">
        <w:tc>
          <w:tcPr>
            <w:tcW w:w="2088" w:type="dxa"/>
          </w:tcPr>
          <w:p w14:paraId="054B39BF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31F2FE59" w14:textId="77777777" w:rsidR="00E32603" w:rsidRDefault="00E32603" w:rsidP="00DF1724"/>
        </w:tc>
      </w:tr>
      <w:tr w:rsidR="00E32603" w14:paraId="083CCD57" w14:textId="77777777" w:rsidTr="00DF1724">
        <w:tc>
          <w:tcPr>
            <w:tcW w:w="2088" w:type="dxa"/>
          </w:tcPr>
          <w:p w14:paraId="74685A47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625C412A" w14:textId="77777777" w:rsidR="00E32603" w:rsidRDefault="00E32603" w:rsidP="00DF1724">
            <w:r>
              <w:t>1</w:t>
            </w:r>
          </w:p>
        </w:tc>
      </w:tr>
      <w:tr w:rsidR="00E32603" w14:paraId="0C528C82" w14:textId="77777777" w:rsidTr="00DF1724">
        <w:tc>
          <w:tcPr>
            <w:tcW w:w="2088" w:type="dxa"/>
          </w:tcPr>
          <w:p w14:paraId="1F9E375B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13BE731B" w14:textId="77777777" w:rsidR="00E32603" w:rsidRDefault="00E32603" w:rsidP="00DF1724">
            <w:r>
              <w:t>Yes</w:t>
            </w:r>
          </w:p>
        </w:tc>
      </w:tr>
      <w:tr w:rsidR="00E32603" w14:paraId="389BE3DB" w14:textId="77777777" w:rsidTr="00DF1724">
        <w:tc>
          <w:tcPr>
            <w:tcW w:w="2088" w:type="dxa"/>
          </w:tcPr>
          <w:p w14:paraId="55E50575" w14:textId="77777777" w:rsidR="00E32603" w:rsidRDefault="00E32603" w:rsidP="00DF1724">
            <w:r>
              <w:t>Level</w:t>
            </w:r>
          </w:p>
        </w:tc>
        <w:tc>
          <w:tcPr>
            <w:tcW w:w="7290" w:type="dxa"/>
          </w:tcPr>
          <w:p w14:paraId="4E0F361D" w14:textId="77777777" w:rsidR="00E32603" w:rsidRDefault="00E32603" w:rsidP="00DF1724">
            <w:r>
              <w:t>2</w:t>
            </w:r>
          </w:p>
        </w:tc>
      </w:tr>
    </w:tbl>
    <w:p w14:paraId="4F8122EC" w14:textId="77777777" w:rsidR="00E32603" w:rsidRDefault="00E32603" w:rsidP="00E32603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E32603" w14:paraId="7FBAC902" w14:textId="77777777" w:rsidTr="00DF1724">
        <w:tc>
          <w:tcPr>
            <w:tcW w:w="2077" w:type="dxa"/>
          </w:tcPr>
          <w:p w14:paraId="282593D3" w14:textId="77777777" w:rsidR="00E32603" w:rsidRPr="004C3D19" w:rsidRDefault="00E32603" w:rsidP="00DF1724">
            <w:pPr>
              <w:rPr>
                <w:b/>
                <w:bCs/>
              </w:rPr>
            </w:pPr>
            <w:r w:rsidRPr="004C3D19">
              <w:rPr>
                <w:b/>
                <w:bCs/>
              </w:rPr>
              <w:t>QN=5</w:t>
            </w:r>
          </w:p>
        </w:tc>
        <w:tc>
          <w:tcPr>
            <w:tcW w:w="7323" w:type="dxa"/>
          </w:tcPr>
          <w:p w14:paraId="44A4C232" w14:textId="77777777" w:rsidR="00E32603" w:rsidRDefault="00E32603" w:rsidP="00DF1724">
            <w:r w:rsidRPr="00C0220C">
              <w:t xml:space="preserve">Which of the following is (are) </w:t>
            </w:r>
            <w:r w:rsidRPr="00B41400">
              <w:rPr>
                <w:b/>
                <w:u w:val="single"/>
              </w:rPr>
              <w:t>odd</w:t>
            </w:r>
            <w:r w:rsidRPr="00C0220C">
              <w:t xml:space="preserve"> function(s)?</w:t>
            </w:r>
          </w:p>
        </w:tc>
      </w:tr>
      <w:tr w:rsidR="00E32603" w14:paraId="5FF74507" w14:textId="77777777" w:rsidTr="00DF1724">
        <w:tc>
          <w:tcPr>
            <w:tcW w:w="2077" w:type="dxa"/>
          </w:tcPr>
          <w:p w14:paraId="3BBE518E" w14:textId="77777777" w:rsidR="00E32603" w:rsidRDefault="00E32603" w:rsidP="00DF1724">
            <w:r>
              <w:t>a.</w:t>
            </w:r>
          </w:p>
        </w:tc>
        <w:tc>
          <w:tcPr>
            <w:tcW w:w="7323" w:type="dxa"/>
            <w:vAlign w:val="center"/>
          </w:tcPr>
          <w:p w14:paraId="0F4B89EF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C0220C">
              <w:rPr>
                <w:sz w:val="24"/>
                <w:szCs w:val="24"/>
              </w:rPr>
              <w:t>f(x)= x</w:t>
            </w:r>
            <w:r w:rsidRPr="00C0220C">
              <w:rPr>
                <w:sz w:val="24"/>
                <w:szCs w:val="24"/>
                <w:vertAlign w:val="superscript"/>
              </w:rPr>
              <w:t>3</w:t>
            </w:r>
            <w:r>
              <w:rPr>
                <w:sz w:val="24"/>
                <w:szCs w:val="24"/>
              </w:rPr>
              <w:t>-2015</w:t>
            </w:r>
          </w:p>
        </w:tc>
      </w:tr>
      <w:tr w:rsidR="00E32603" w14:paraId="31BEF68C" w14:textId="77777777" w:rsidTr="00DF1724">
        <w:tc>
          <w:tcPr>
            <w:tcW w:w="2077" w:type="dxa"/>
          </w:tcPr>
          <w:p w14:paraId="2C200805" w14:textId="77777777" w:rsidR="00E32603" w:rsidRDefault="00E32603" w:rsidP="00DF1724">
            <w:r>
              <w:t>b.</w:t>
            </w:r>
          </w:p>
        </w:tc>
        <w:tc>
          <w:tcPr>
            <w:tcW w:w="7323" w:type="dxa"/>
            <w:vAlign w:val="center"/>
          </w:tcPr>
          <w:p w14:paraId="63E05F90" w14:textId="77777777" w:rsidR="00E32603" w:rsidRPr="009E28C3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C0220C">
              <w:rPr>
                <w:sz w:val="24"/>
                <w:szCs w:val="24"/>
              </w:rPr>
              <w:t>f(x)= sin</w:t>
            </w:r>
            <w:r>
              <w:rPr>
                <w:sz w:val="24"/>
                <w:szCs w:val="24"/>
              </w:rPr>
              <w:t>(</w:t>
            </w:r>
            <w:r w:rsidRPr="00C0220C">
              <w:rPr>
                <w:sz w:val="24"/>
                <w:szCs w:val="24"/>
              </w:rPr>
              <w:t>2x</w:t>
            </w:r>
            <w:r>
              <w:rPr>
                <w:sz w:val="24"/>
                <w:szCs w:val="24"/>
                <w:vertAlign w:val="superscript"/>
              </w:rPr>
              <w:t>4</w:t>
            </w:r>
            <w:r>
              <w:rPr>
                <w:sz w:val="24"/>
                <w:szCs w:val="24"/>
              </w:rPr>
              <w:t>)</w:t>
            </w:r>
          </w:p>
        </w:tc>
      </w:tr>
      <w:tr w:rsidR="00E32603" w14:paraId="7FE9F7F5" w14:textId="77777777" w:rsidTr="00DF1724">
        <w:tc>
          <w:tcPr>
            <w:tcW w:w="2077" w:type="dxa"/>
          </w:tcPr>
          <w:p w14:paraId="06052D88" w14:textId="77777777" w:rsidR="00E32603" w:rsidRDefault="00E32603" w:rsidP="00DF1724">
            <w:r>
              <w:t>c.</w:t>
            </w:r>
          </w:p>
        </w:tc>
        <w:tc>
          <w:tcPr>
            <w:tcW w:w="7323" w:type="dxa"/>
            <w:vAlign w:val="center"/>
          </w:tcPr>
          <w:p w14:paraId="0FB077A0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C0220C">
              <w:rPr>
                <w:sz w:val="24"/>
                <w:szCs w:val="24"/>
              </w:rPr>
              <w:t>f(x)=sin(x-1)</w:t>
            </w:r>
          </w:p>
        </w:tc>
      </w:tr>
      <w:tr w:rsidR="00E32603" w14:paraId="2684300C" w14:textId="77777777" w:rsidTr="00DF1724">
        <w:tc>
          <w:tcPr>
            <w:tcW w:w="2077" w:type="dxa"/>
          </w:tcPr>
          <w:p w14:paraId="4DDA731B" w14:textId="77777777" w:rsidR="00E32603" w:rsidRDefault="00E32603" w:rsidP="00DF1724">
            <w:r>
              <w:t>d.</w:t>
            </w:r>
          </w:p>
        </w:tc>
        <w:tc>
          <w:tcPr>
            <w:tcW w:w="7323" w:type="dxa"/>
            <w:vAlign w:val="center"/>
          </w:tcPr>
          <w:p w14:paraId="507EAB73" w14:textId="39D70EC3" w:rsidR="00E32603" w:rsidRPr="00E32603" w:rsidRDefault="00E32603" w:rsidP="00DF1724">
            <w:pPr>
              <w:pStyle w:val="NoSpacing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x</m:t>
                    </m:r>
                  </m:e>
                </m:d>
                <m:r>
                  <w:rPr>
                    <w:rFonts w:ascii="Cambria Math"/>
                  </w:rPr>
                  <m:t>=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x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x</m:t>
                    </m:r>
                  </m:den>
                </m:f>
                <m:r>
                  <w:rPr>
                    <w:rFonts w:ascii="Cambria Math"/>
                  </w:rPr>
                  <m:t>+2</m:t>
                </m:r>
              </m:oMath>
            </m:oMathPara>
          </w:p>
        </w:tc>
      </w:tr>
      <w:tr w:rsidR="00E32603" w14:paraId="5CE89651" w14:textId="77777777" w:rsidTr="00DF1724">
        <w:tc>
          <w:tcPr>
            <w:tcW w:w="2077" w:type="dxa"/>
          </w:tcPr>
          <w:p w14:paraId="38340AF6" w14:textId="77777777" w:rsidR="00E32603" w:rsidRDefault="00E32603" w:rsidP="00DF1724">
            <w:r>
              <w:t>e.</w:t>
            </w:r>
          </w:p>
        </w:tc>
        <w:tc>
          <w:tcPr>
            <w:tcW w:w="7323" w:type="dxa"/>
            <w:vAlign w:val="center"/>
          </w:tcPr>
          <w:p w14:paraId="3F954799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C0220C">
              <w:rPr>
                <w:sz w:val="24"/>
                <w:szCs w:val="24"/>
              </w:rPr>
              <w:t>f(x)=sinxcosx</w:t>
            </w:r>
          </w:p>
        </w:tc>
      </w:tr>
      <w:tr w:rsidR="00E32603" w14:paraId="43A0C241" w14:textId="77777777" w:rsidTr="00DF1724">
        <w:tc>
          <w:tcPr>
            <w:tcW w:w="2077" w:type="dxa"/>
          </w:tcPr>
          <w:p w14:paraId="61DB842E" w14:textId="77777777" w:rsidR="00E32603" w:rsidRDefault="00E32603" w:rsidP="00DF1724">
            <w:r>
              <w:t>f.</w:t>
            </w:r>
          </w:p>
        </w:tc>
        <w:tc>
          <w:tcPr>
            <w:tcW w:w="7323" w:type="dxa"/>
          </w:tcPr>
          <w:p w14:paraId="3D6AC1FC" w14:textId="77777777" w:rsidR="00E32603" w:rsidRDefault="00E32603" w:rsidP="00DF1724"/>
        </w:tc>
      </w:tr>
      <w:tr w:rsidR="00E32603" w14:paraId="57D41CD3" w14:textId="77777777" w:rsidTr="00DF1724">
        <w:tc>
          <w:tcPr>
            <w:tcW w:w="2077" w:type="dxa"/>
          </w:tcPr>
          <w:p w14:paraId="09490C10" w14:textId="77777777" w:rsidR="00E32603" w:rsidRDefault="00E32603" w:rsidP="00DF1724">
            <w:r>
              <w:t>ANS:</w:t>
            </w:r>
          </w:p>
        </w:tc>
        <w:tc>
          <w:tcPr>
            <w:tcW w:w="7323" w:type="dxa"/>
          </w:tcPr>
          <w:p w14:paraId="52606A20" w14:textId="77777777" w:rsidR="00E32603" w:rsidRDefault="00E32603" w:rsidP="00DF1724">
            <w:r>
              <w:t>E</w:t>
            </w:r>
          </w:p>
        </w:tc>
      </w:tr>
      <w:tr w:rsidR="00E32603" w14:paraId="12E77C36" w14:textId="77777777" w:rsidTr="00DF1724">
        <w:tc>
          <w:tcPr>
            <w:tcW w:w="2077" w:type="dxa"/>
          </w:tcPr>
          <w:p w14:paraId="7F62A443" w14:textId="77777777" w:rsidR="00E32603" w:rsidRDefault="00E32603" w:rsidP="00DF1724">
            <w:r>
              <w:t>PTS:</w:t>
            </w:r>
          </w:p>
        </w:tc>
        <w:tc>
          <w:tcPr>
            <w:tcW w:w="7323" w:type="dxa"/>
          </w:tcPr>
          <w:p w14:paraId="0644A7D6" w14:textId="77777777" w:rsidR="00E32603" w:rsidRDefault="00E32603" w:rsidP="00DF1724"/>
        </w:tc>
      </w:tr>
      <w:tr w:rsidR="00E32603" w14:paraId="32384D23" w14:textId="77777777" w:rsidTr="00DF1724">
        <w:tc>
          <w:tcPr>
            <w:tcW w:w="2077" w:type="dxa"/>
          </w:tcPr>
          <w:p w14:paraId="5594D153" w14:textId="77777777" w:rsidR="00E32603" w:rsidRDefault="00E32603" w:rsidP="00DF1724">
            <w:r>
              <w:t>CHAPTER:</w:t>
            </w:r>
          </w:p>
        </w:tc>
        <w:tc>
          <w:tcPr>
            <w:tcW w:w="7323" w:type="dxa"/>
          </w:tcPr>
          <w:p w14:paraId="492F2F59" w14:textId="77777777" w:rsidR="00E32603" w:rsidRDefault="00E32603" w:rsidP="00DF1724">
            <w:r>
              <w:t>1</w:t>
            </w:r>
          </w:p>
        </w:tc>
      </w:tr>
      <w:tr w:rsidR="00E32603" w14:paraId="69AA966D" w14:textId="77777777" w:rsidTr="00DF1724">
        <w:tc>
          <w:tcPr>
            <w:tcW w:w="2077" w:type="dxa"/>
          </w:tcPr>
          <w:p w14:paraId="34F40F75" w14:textId="77777777" w:rsidR="00E32603" w:rsidRDefault="00E32603" w:rsidP="00DF1724">
            <w:r>
              <w:t>MIX CHOICES:</w:t>
            </w:r>
          </w:p>
        </w:tc>
        <w:tc>
          <w:tcPr>
            <w:tcW w:w="7323" w:type="dxa"/>
          </w:tcPr>
          <w:p w14:paraId="1201C9E2" w14:textId="77777777" w:rsidR="00E32603" w:rsidRDefault="00E32603" w:rsidP="00DF1724">
            <w:r>
              <w:t>Yes</w:t>
            </w:r>
          </w:p>
        </w:tc>
      </w:tr>
    </w:tbl>
    <w:p w14:paraId="5059BDB2" w14:textId="77777777" w:rsidR="00E32603" w:rsidRDefault="00E32603" w:rsidP="00E32603"/>
    <w:p w14:paraId="1DCF374C" w14:textId="77777777" w:rsidR="00E32603" w:rsidRDefault="00E32603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237621FE" w14:textId="77777777" w:rsidTr="00DF1724">
        <w:tc>
          <w:tcPr>
            <w:tcW w:w="2088" w:type="dxa"/>
          </w:tcPr>
          <w:p w14:paraId="31892C16" w14:textId="77777777" w:rsidR="00E32603" w:rsidRPr="00113887" w:rsidRDefault="00E32603" w:rsidP="00DF1724">
            <w:pPr>
              <w:rPr>
                <w:b/>
                <w:bCs/>
              </w:rPr>
            </w:pPr>
            <w:r w:rsidRPr="00113887">
              <w:rPr>
                <w:b/>
                <w:bCs/>
              </w:rPr>
              <w:t>QN=6</w:t>
            </w:r>
          </w:p>
        </w:tc>
        <w:tc>
          <w:tcPr>
            <w:tcW w:w="7290" w:type="dxa"/>
            <w:vAlign w:val="center"/>
          </w:tcPr>
          <w:p w14:paraId="766D1AC9" w14:textId="77777777" w:rsidR="00E32603" w:rsidRDefault="00000000" w:rsidP="00DF1724">
            <w:pPr>
              <w:pStyle w:val="NoSpacing"/>
            </w:pPr>
            <w:r>
              <w:rPr>
                <w:noProof/>
              </w:rPr>
              <w:object w:dxaOrig="1440" w:dyaOrig="1440" w14:anchorId="3785C9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2050" type="#_x0000_t75" style="position:absolute;margin-left:85.15pt;margin-top:3.2pt;width:131.35pt;height:47.35pt;z-index:251659264;mso-position-horizontal-relative:text;mso-position-vertical-relative:text">
                  <v:imagedata r:id="rId7" o:title=""/>
                </v:shape>
                <o:OLEObject Type="Embed" ProgID="Equation.DSMT4" ShapeID="_x0000_s2050" DrawAspect="Content" ObjectID="_1720243858" r:id="rId8"/>
              </w:object>
            </w:r>
          </w:p>
          <w:p w14:paraId="52A98635" w14:textId="77777777" w:rsidR="00E32603" w:rsidRDefault="00E32603" w:rsidP="00DF1724">
            <w:pPr>
              <w:pStyle w:val="NoSpacing"/>
            </w:pPr>
          </w:p>
          <w:p w14:paraId="4C8E7C64" w14:textId="77777777" w:rsidR="00E32603" w:rsidRDefault="00E32603" w:rsidP="00DF1724">
            <w:pPr>
              <w:pStyle w:val="NoSpacing"/>
            </w:pPr>
            <w:r>
              <w:rPr>
                <w:sz w:val="24"/>
                <w:szCs w:val="24"/>
              </w:rPr>
              <w:t xml:space="preserve">(Level 2) </w:t>
            </w:r>
            <w:r>
              <w:t>What is</w:t>
            </w:r>
          </w:p>
          <w:p w14:paraId="1146D9B4" w14:textId="77777777" w:rsidR="00E32603" w:rsidRDefault="00E32603" w:rsidP="00DF1724">
            <w:pPr>
              <w:pStyle w:val="NoSpacing"/>
            </w:pPr>
            <w:r>
              <w:t xml:space="preserve"> </w:t>
            </w:r>
          </w:p>
          <w:p w14:paraId="661A8BE8" w14:textId="77777777" w:rsidR="00E32603" w:rsidRPr="00563577" w:rsidRDefault="00E32603" w:rsidP="00DF1724">
            <w:pPr>
              <w:pStyle w:val="NoSpacing"/>
            </w:pPr>
          </w:p>
        </w:tc>
      </w:tr>
      <w:tr w:rsidR="00E32603" w14:paraId="19296263" w14:textId="77777777" w:rsidTr="00DF1724">
        <w:tc>
          <w:tcPr>
            <w:tcW w:w="2088" w:type="dxa"/>
          </w:tcPr>
          <w:p w14:paraId="0602D788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3613301C" w14:textId="77777777" w:rsidR="00E32603" w:rsidRPr="00563577" w:rsidRDefault="00E32603" w:rsidP="00DF1724">
            <w:pPr>
              <w:pStyle w:val="NoSpacing"/>
            </w:pPr>
            <w:r>
              <w:t>4</w:t>
            </w:r>
          </w:p>
        </w:tc>
      </w:tr>
      <w:tr w:rsidR="00E32603" w14:paraId="2F64DA50" w14:textId="77777777" w:rsidTr="00DF1724">
        <w:tc>
          <w:tcPr>
            <w:tcW w:w="2088" w:type="dxa"/>
          </w:tcPr>
          <w:p w14:paraId="63B03CFD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7B20AB9F" w14:textId="77777777" w:rsidR="00E32603" w:rsidRPr="00563577" w:rsidRDefault="00E32603" w:rsidP="00DF1724">
            <w:pPr>
              <w:pStyle w:val="NoSpacing"/>
            </w:pPr>
            <w:r>
              <w:t>¼</w:t>
            </w:r>
          </w:p>
        </w:tc>
      </w:tr>
      <w:tr w:rsidR="00E32603" w14:paraId="1605B380" w14:textId="77777777" w:rsidTr="00DF1724">
        <w:tc>
          <w:tcPr>
            <w:tcW w:w="2088" w:type="dxa"/>
          </w:tcPr>
          <w:p w14:paraId="4B180A1A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74485585" w14:textId="77777777" w:rsidR="00E32603" w:rsidRPr="00563577" w:rsidRDefault="00E32603" w:rsidP="00DF1724">
            <w:pPr>
              <w:pStyle w:val="NoSpacing"/>
            </w:pPr>
            <w:r>
              <w:t>0</w:t>
            </w:r>
          </w:p>
        </w:tc>
      </w:tr>
      <w:tr w:rsidR="00E32603" w14:paraId="31D26F41" w14:textId="77777777" w:rsidTr="00DF1724">
        <w:tc>
          <w:tcPr>
            <w:tcW w:w="2088" w:type="dxa"/>
          </w:tcPr>
          <w:p w14:paraId="73C3E36E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3CF8DA10" w14:textId="7AF59E6A" w:rsidR="00E32603" w:rsidRPr="00E32603" w:rsidRDefault="00E32603" w:rsidP="00DF1724">
            <w:pPr>
              <w:pStyle w:val="NoSpacing"/>
            </w:pPr>
            <m:oMathPara>
              <m:oMath>
                <m:r>
                  <w:rPr>
                    <w:rFonts w:ascii="Cambria Math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2</m:t>
                    </m:r>
                  </m:e>
                </m:rad>
                <m:r>
                  <w:rPr>
                    <w:rFonts w:ascii="Cambria Math"/>
                  </w:rPr>
                  <m:t>/2</m:t>
                </m:r>
              </m:oMath>
            </m:oMathPara>
          </w:p>
        </w:tc>
      </w:tr>
      <w:tr w:rsidR="00E32603" w14:paraId="4F2EE573" w14:textId="77777777" w:rsidTr="00DF1724">
        <w:tc>
          <w:tcPr>
            <w:tcW w:w="2088" w:type="dxa"/>
          </w:tcPr>
          <w:p w14:paraId="7102E97A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17C3D77F" w14:textId="77777777" w:rsidR="00E32603" w:rsidRPr="00563577" w:rsidRDefault="00E32603" w:rsidP="00DF1724">
            <w:pPr>
              <w:pStyle w:val="NoSpacing"/>
            </w:pPr>
            <w:r w:rsidRPr="00563577">
              <w:t>None of the others</w:t>
            </w:r>
            <w:r>
              <w:t>.</w:t>
            </w:r>
          </w:p>
        </w:tc>
      </w:tr>
      <w:tr w:rsidR="00E32603" w14:paraId="462F1CD0" w14:textId="77777777" w:rsidTr="00DF1724">
        <w:tc>
          <w:tcPr>
            <w:tcW w:w="2088" w:type="dxa"/>
          </w:tcPr>
          <w:p w14:paraId="55253D19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10A5DD7F" w14:textId="77777777" w:rsidR="00E32603" w:rsidRDefault="00E32603" w:rsidP="00DF1724"/>
        </w:tc>
      </w:tr>
      <w:tr w:rsidR="00E32603" w14:paraId="43632C29" w14:textId="77777777" w:rsidTr="00DF1724">
        <w:tc>
          <w:tcPr>
            <w:tcW w:w="2088" w:type="dxa"/>
          </w:tcPr>
          <w:p w14:paraId="187142F0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4C21AFD4" w14:textId="77777777" w:rsidR="00E32603" w:rsidRDefault="00E32603" w:rsidP="00DF1724">
            <w:r>
              <w:t>C</w:t>
            </w:r>
          </w:p>
        </w:tc>
      </w:tr>
      <w:tr w:rsidR="00E32603" w14:paraId="06E97D79" w14:textId="77777777" w:rsidTr="00DF1724">
        <w:tc>
          <w:tcPr>
            <w:tcW w:w="2088" w:type="dxa"/>
          </w:tcPr>
          <w:p w14:paraId="4EA1FA0F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3702F122" w14:textId="77777777" w:rsidR="00E32603" w:rsidRDefault="00E32603" w:rsidP="00DF1724"/>
        </w:tc>
      </w:tr>
      <w:tr w:rsidR="00E32603" w14:paraId="39A2CAE5" w14:textId="77777777" w:rsidTr="00DF1724">
        <w:tc>
          <w:tcPr>
            <w:tcW w:w="2088" w:type="dxa"/>
          </w:tcPr>
          <w:p w14:paraId="467F2F72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184C13DD" w14:textId="77777777" w:rsidR="00E32603" w:rsidRDefault="00E32603" w:rsidP="00DF1724">
            <w:r>
              <w:t>2</w:t>
            </w:r>
          </w:p>
        </w:tc>
      </w:tr>
      <w:tr w:rsidR="00E32603" w14:paraId="2190007B" w14:textId="77777777" w:rsidTr="00DF1724">
        <w:tc>
          <w:tcPr>
            <w:tcW w:w="2088" w:type="dxa"/>
          </w:tcPr>
          <w:p w14:paraId="354E8337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200CAE86" w14:textId="77777777" w:rsidR="00E32603" w:rsidRDefault="00E32603" w:rsidP="00DF1724">
            <w:r>
              <w:t>Yes</w:t>
            </w:r>
          </w:p>
        </w:tc>
      </w:tr>
    </w:tbl>
    <w:p w14:paraId="2C6F3232" w14:textId="77777777" w:rsidR="00E32603" w:rsidRDefault="00E32603" w:rsidP="00E32603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E32603" w14:paraId="5C9EF9CB" w14:textId="77777777" w:rsidTr="00DF1724">
        <w:tc>
          <w:tcPr>
            <w:tcW w:w="2077" w:type="dxa"/>
          </w:tcPr>
          <w:p w14:paraId="40E574E4" w14:textId="77777777" w:rsidR="00E32603" w:rsidRPr="004C3D19" w:rsidRDefault="00E32603" w:rsidP="00DF1724">
            <w:pPr>
              <w:rPr>
                <w:b/>
                <w:bCs/>
              </w:rPr>
            </w:pPr>
            <w:r w:rsidRPr="004C3D19">
              <w:rPr>
                <w:b/>
                <w:bCs/>
              </w:rPr>
              <w:t>QN=7</w:t>
            </w:r>
          </w:p>
        </w:tc>
        <w:tc>
          <w:tcPr>
            <w:tcW w:w="7323" w:type="dxa"/>
            <w:vAlign w:val="center"/>
          </w:tcPr>
          <w:p w14:paraId="3DC228AB" w14:textId="77777777" w:rsidR="00E32603" w:rsidRPr="00563577" w:rsidRDefault="00E32603" w:rsidP="00DF1724">
            <w:pPr>
              <w:pStyle w:val="NoSpacing"/>
            </w:pPr>
            <w:r>
              <w:rPr>
                <w:sz w:val="24"/>
                <w:szCs w:val="24"/>
              </w:rPr>
              <w:t xml:space="preserve">(Level 2) </w:t>
            </w:r>
            <w:r>
              <w:t xml:space="preserve">Choose the </w:t>
            </w:r>
            <w:r w:rsidRPr="00516C7E">
              <w:rPr>
                <w:b/>
                <w:u w:val="single"/>
              </w:rPr>
              <w:t>false</w:t>
            </w:r>
            <w:r w:rsidRPr="00563577">
              <w:t xml:space="preserve"> statements.</w:t>
            </w:r>
          </w:p>
        </w:tc>
      </w:tr>
      <w:tr w:rsidR="00E32603" w14:paraId="1D144F4E" w14:textId="77777777" w:rsidTr="00DF1724">
        <w:tc>
          <w:tcPr>
            <w:tcW w:w="2077" w:type="dxa"/>
          </w:tcPr>
          <w:p w14:paraId="59E1BA22" w14:textId="77777777" w:rsidR="00E32603" w:rsidRDefault="00E32603" w:rsidP="00DF1724">
            <w:r>
              <w:t>a.</w:t>
            </w:r>
          </w:p>
        </w:tc>
        <w:tc>
          <w:tcPr>
            <w:tcW w:w="7323" w:type="dxa"/>
            <w:vAlign w:val="center"/>
          </w:tcPr>
          <w:p w14:paraId="43AE9EF1" w14:textId="77777777" w:rsidR="00E32603" w:rsidRPr="00563577" w:rsidRDefault="00E32603" w:rsidP="00DF1724">
            <w:pPr>
              <w:pStyle w:val="NoSpacing"/>
            </w:pPr>
            <w:r w:rsidRPr="00563577">
              <w:t xml:space="preserve">If f is continuous at </w:t>
            </w:r>
            <w:r w:rsidRPr="003839B3">
              <w:rPr>
                <w:i/>
              </w:rPr>
              <w:t>a</w:t>
            </w:r>
            <w:r>
              <w:t xml:space="preserve"> then f is </w:t>
            </w:r>
            <w:r w:rsidRPr="001337A8">
              <w:rPr>
                <w:rFonts w:cs="Arial"/>
                <w:sz w:val="24"/>
                <w:szCs w:val="24"/>
              </w:rPr>
              <w:t>differentiable</w:t>
            </w:r>
            <w:r w:rsidRPr="00563577">
              <w:t xml:space="preserve"> at </w:t>
            </w:r>
            <w:r w:rsidRPr="003839B3">
              <w:rPr>
                <w:i/>
              </w:rPr>
              <w:t>a</w:t>
            </w:r>
            <w:r>
              <w:rPr>
                <w:i/>
              </w:rPr>
              <w:t>.</w:t>
            </w:r>
          </w:p>
        </w:tc>
      </w:tr>
      <w:tr w:rsidR="00E32603" w14:paraId="0DEA4870" w14:textId="77777777" w:rsidTr="00DF1724">
        <w:tc>
          <w:tcPr>
            <w:tcW w:w="2077" w:type="dxa"/>
          </w:tcPr>
          <w:p w14:paraId="2F332F51" w14:textId="77777777" w:rsidR="00E32603" w:rsidRDefault="00E32603" w:rsidP="00DF1724">
            <w:r>
              <w:t>b.</w:t>
            </w:r>
          </w:p>
        </w:tc>
        <w:tc>
          <w:tcPr>
            <w:tcW w:w="7323" w:type="dxa"/>
            <w:vAlign w:val="center"/>
          </w:tcPr>
          <w:p w14:paraId="59AAF0F2" w14:textId="77777777" w:rsidR="00E32603" w:rsidRPr="00563577" w:rsidRDefault="00E32603" w:rsidP="00DF1724">
            <w:pPr>
              <w:pStyle w:val="NoSpacing"/>
            </w:pPr>
            <w:r w:rsidRPr="00563577">
              <w:t>If f’(r) exists then the limit of f as x approaches r is f(r).</w:t>
            </w:r>
          </w:p>
        </w:tc>
      </w:tr>
      <w:tr w:rsidR="00E32603" w14:paraId="60684A1F" w14:textId="77777777" w:rsidTr="00DF1724">
        <w:tc>
          <w:tcPr>
            <w:tcW w:w="2077" w:type="dxa"/>
          </w:tcPr>
          <w:p w14:paraId="6FE99FF7" w14:textId="77777777" w:rsidR="00E32603" w:rsidRDefault="00E32603" w:rsidP="00DF1724">
            <w:r>
              <w:t>c.</w:t>
            </w:r>
          </w:p>
        </w:tc>
        <w:tc>
          <w:tcPr>
            <w:tcW w:w="7323" w:type="dxa"/>
            <w:vAlign w:val="center"/>
          </w:tcPr>
          <w:p w14:paraId="70AAB82B" w14:textId="77777777" w:rsidR="00E32603" w:rsidRPr="00563577" w:rsidRDefault="00E32603" w:rsidP="00DF1724">
            <w:pPr>
              <w:pStyle w:val="NoSpacing"/>
            </w:pPr>
            <w:r>
              <w:t xml:space="preserve">If f is differential at </w:t>
            </w:r>
            <w:r w:rsidRPr="009C1133">
              <w:rPr>
                <w:i/>
              </w:rPr>
              <w:t>a</w:t>
            </w:r>
            <w:r>
              <w:t>,</w:t>
            </w:r>
            <w:r w:rsidRPr="00563577">
              <w:t xml:space="preserve"> f is continuous at </w:t>
            </w:r>
            <w:r w:rsidRPr="003839B3">
              <w:rPr>
                <w:i/>
              </w:rPr>
              <w:t>a</w:t>
            </w:r>
            <w:r w:rsidRPr="00563577">
              <w:t>.</w:t>
            </w:r>
          </w:p>
        </w:tc>
      </w:tr>
      <w:tr w:rsidR="00E32603" w14:paraId="1CC60436" w14:textId="77777777" w:rsidTr="00DF1724">
        <w:tc>
          <w:tcPr>
            <w:tcW w:w="2077" w:type="dxa"/>
          </w:tcPr>
          <w:p w14:paraId="1BF074E2" w14:textId="77777777" w:rsidR="00E32603" w:rsidRDefault="00E32603" w:rsidP="00DF1724">
            <w:r>
              <w:lastRenderedPageBreak/>
              <w:t>d.</w:t>
            </w:r>
          </w:p>
        </w:tc>
        <w:tc>
          <w:tcPr>
            <w:tcW w:w="7323" w:type="dxa"/>
            <w:vAlign w:val="center"/>
          </w:tcPr>
          <w:p w14:paraId="72C0D1F9" w14:textId="77777777" w:rsidR="00E32603" w:rsidRDefault="00000000" w:rsidP="00DF1724">
            <w:pPr>
              <w:pStyle w:val="NoSpacing"/>
            </w:pPr>
            <w:r>
              <w:rPr>
                <w:noProof/>
              </w:rPr>
              <w:object w:dxaOrig="1440" w:dyaOrig="1440" w14:anchorId="228487DD">
                <v:shape id="_x0000_s2051" type="#_x0000_t75" style="position:absolute;margin-left:127.75pt;margin-top:12pt;width:81pt;height:21.7pt;z-index:251660288;mso-position-horizontal-relative:text;mso-position-vertical-relative:text">
                  <v:imagedata r:id="rId9" o:title=""/>
                </v:shape>
                <o:OLEObject Type="Embed" ProgID="Equation.DSMT4" ShapeID="_x0000_s2051" DrawAspect="Content" ObjectID="_1720243859" r:id="rId10"/>
              </w:object>
            </w:r>
          </w:p>
          <w:p w14:paraId="6A442F6C" w14:textId="77777777" w:rsidR="00E32603" w:rsidRDefault="00E32603" w:rsidP="00DF1724">
            <w:pPr>
              <w:pStyle w:val="NoSpacing"/>
            </w:pPr>
            <w:r>
              <w:t>If f is continuous at x=</w:t>
            </w:r>
            <w:r w:rsidRPr="00CB34D8">
              <w:rPr>
                <w:i/>
              </w:rPr>
              <w:t>a</w:t>
            </w:r>
            <w:r>
              <w:t xml:space="preserve"> then</w:t>
            </w:r>
          </w:p>
          <w:p w14:paraId="54DC26B6" w14:textId="77777777" w:rsidR="00E32603" w:rsidRPr="00563577" w:rsidRDefault="00E32603" w:rsidP="00DF1724">
            <w:pPr>
              <w:pStyle w:val="NoSpacing"/>
            </w:pPr>
            <w:r>
              <w:t xml:space="preserve"> </w:t>
            </w:r>
          </w:p>
        </w:tc>
      </w:tr>
      <w:tr w:rsidR="00E32603" w14:paraId="786A55C1" w14:textId="77777777" w:rsidTr="00DF1724">
        <w:tc>
          <w:tcPr>
            <w:tcW w:w="2077" w:type="dxa"/>
          </w:tcPr>
          <w:p w14:paraId="739C5B43" w14:textId="77777777" w:rsidR="00E32603" w:rsidRDefault="00E32603" w:rsidP="00DF1724">
            <w:r>
              <w:t>e.</w:t>
            </w:r>
          </w:p>
        </w:tc>
        <w:tc>
          <w:tcPr>
            <w:tcW w:w="7323" w:type="dxa"/>
          </w:tcPr>
          <w:p w14:paraId="50661CC3" w14:textId="77777777" w:rsidR="00E32603" w:rsidRDefault="00E32603" w:rsidP="00DF1724"/>
        </w:tc>
      </w:tr>
      <w:tr w:rsidR="00E32603" w14:paraId="7A78A330" w14:textId="77777777" w:rsidTr="00DF1724">
        <w:tc>
          <w:tcPr>
            <w:tcW w:w="2077" w:type="dxa"/>
          </w:tcPr>
          <w:p w14:paraId="2268C30D" w14:textId="77777777" w:rsidR="00E32603" w:rsidRDefault="00E32603" w:rsidP="00DF1724">
            <w:r>
              <w:t>f.</w:t>
            </w:r>
          </w:p>
        </w:tc>
        <w:tc>
          <w:tcPr>
            <w:tcW w:w="7323" w:type="dxa"/>
          </w:tcPr>
          <w:p w14:paraId="280F9FF8" w14:textId="77777777" w:rsidR="00E32603" w:rsidRDefault="00E32603" w:rsidP="00DF1724"/>
        </w:tc>
      </w:tr>
      <w:tr w:rsidR="00E32603" w14:paraId="1BC2456C" w14:textId="77777777" w:rsidTr="00DF1724">
        <w:tc>
          <w:tcPr>
            <w:tcW w:w="2077" w:type="dxa"/>
          </w:tcPr>
          <w:p w14:paraId="01196E30" w14:textId="77777777" w:rsidR="00E32603" w:rsidRDefault="00E32603" w:rsidP="00DF1724">
            <w:r>
              <w:t>ANS:</w:t>
            </w:r>
          </w:p>
        </w:tc>
        <w:tc>
          <w:tcPr>
            <w:tcW w:w="7323" w:type="dxa"/>
          </w:tcPr>
          <w:p w14:paraId="47A4E3C1" w14:textId="77777777" w:rsidR="00E32603" w:rsidRDefault="00E32603" w:rsidP="00DF1724">
            <w:r>
              <w:t>A</w:t>
            </w:r>
          </w:p>
        </w:tc>
      </w:tr>
      <w:tr w:rsidR="00E32603" w14:paraId="2A77BC8D" w14:textId="77777777" w:rsidTr="00DF1724">
        <w:tc>
          <w:tcPr>
            <w:tcW w:w="2077" w:type="dxa"/>
          </w:tcPr>
          <w:p w14:paraId="06EE0B2B" w14:textId="77777777" w:rsidR="00E32603" w:rsidRDefault="00E32603" w:rsidP="00DF1724">
            <w:r>
              <w:t>PTS:</w:t>
            </w:r>
          </w:p>
        </w:tc>
        <w:tc>
          <w:tcPr>
            <w:tcW w:w="7323" w:type="dxa"/>
          </w:tcPr>
          <w:p w14:paraId="752F164F" w14:textId="77777777" w:rsidR="00E32603" w:rsidRDefault="00E32603" w:rsidP="00DF1724"/>
        </w:tc>
      </w:tr>
      <w:tr w:rsidR="00E32603" w14:paraId="43E8DDFF" w14:textId="77777777" w:rsidTr="00DF1724">
        <w:tc>
          <w:tcPr>
            <w:tcW w:w="2077" w:type="dxa"/>
          </w:tcPr>
          <w:p w14:paraId="4E893DC5" w14:textId="77777777" w:rsidR="00E32603" w:rsidRDefault="00E32603" w:rsidP="00DF1724">
            <w:r>
              <w:t>CHAPTER:</w:t>
            </w:r>
          </w:p>
        </w:tc>
        <w:tc>
          <w:tcPr>
            <w:tcW w:w="7323" w:type="dxa"/>
          </w:tcPr>
          <w:p w14:paraId="02139286" w14:textId="77777777" w:rsidR="00E32603" w:rsidRDefault="00E32603" w:rsidP="00DF1724">
            <w:r>
              <w:t>2</w:t>
            </w:r>
          </w:p>
        </w:tc>
      </w:tr>
      <w:tr w:rsidR="00E32603" w14:paraId="316C8EB7" w14:textId="77777777" w:rsidTr="00DF1724">
        <w:tc>
          <w:tcPr>
            <w:tcW w:w="2077" w:type="dxa"/>
          </w:tcPr>
          <w:p w14:paraId="579945C5" w14:textId="77777777" w:rsidR="00E32603" w:rsidRDefault="00E32603" w:rsidP="00DF1724">
            <w:r>
              <w:t>MIX CHOICES:</w:t>
            </w:r>
          </w:p>
        </w:tc>
        <w:tc>
          <w:tcPr>
            <w:tcW w:w="7323" w:type="dxa"/>
          </w:tcPr>
          <w:p w14:paraId="2E168802" w14:textId="77777777" w:rsidR="00E32603" w:rsidRDefault="00E32603" w:rsidP="00DF1724">
            <w:r>
              <w:t>Yes</w:t>
            </w:r>
          </w:p>
        </w:tc>
      </w:tr>
    </w:tbl>
    <w:p w14:paraId="2CABE217" w14:textId="77777777" w:rsidR="00E32603" w:rsidRDefault="00E32603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6732B8D0" w14:textId="77777777" w:rsidTr="00DF1724">
        <w:tc>
          <w:tcPr>
            <w:tcW w:w="2088" w:type="dxa"/>
          </w:tcPr>
          <w:p w14:paraId="590D5D80" w14:textId="77777777" w:rsidR="00E32603" w:rsidRPr="00113887" w:rsidRDefault="00E32603" w:rsidP="00DF1724">
            <w:pPr>
              <w:rPr>
                <w:b/>
                <w:bCs/>
              </w:rPr>
            </w:pPr>
            <w:r w:rsidRPr="00113887">
              <w:rPr>
                <w:b/>
                <w:bCs/>
              </w:rPr>
              <w:t>QN=8</w:t>
            </w:r>
          </w:p>
        </w:tc>
        <w:tc>
          <w:tcPr>
            <w:tcW w:w="7290" w:type="dxa"/>
            <w:vAlign w:val="center"/>
          </w:tcPr>
          <w:p w14:paraId="70C8ECD6" w14:textId="77777777" w:rsidR="00E32603" w:rsidRPr="00563577" w:rsidRDefault="00E32603" w:rsidP="00DF1724">
            <w:pPr>
              <w:pStyle w:val="NoSpacing"/>
            </w:pPr>
            <w:r>
              <w:rPr>
                <w:sz w:val="24"/>
                <w:szCs w:val="24"/>
              </w:rPr>
              <w:t xml:space="preserve">(Level 2) </w:t>
            </w:r>
            <w:r w:rsidRPr="00563577">
              <w:t>Suppos</w:t>
            </w:r>
            <w:r>
              <w:t>e h(x)=f(g(x)) and f(-1)=3,g(5)=1,g’(5)= -1,f’(3)=2,   f’(1)=-2</w:t>
            </w:r>
            <w:r w:rsidRPr="00563577">
              <w:t xml:space="preserve">. Find </w:t>
            </w:r>
            <w:r>
              <w:t>h’(5</w:t>
            </w:r>
            <w:r w:rsidRPr="00563577">
              <w:t>).</w:t>
            </w:r>
          </w:p>
        </w:tc>
      </w:tr>
      <w:tr w:rsidR="00E32603" w14:paraId="6DBC6209" w14:textId="77777777" w:rsidTr="00DF1724">
        <w:tc>
          <w:tcPr>
            <w:tcW w:w="2088" w:type="dxa"/>
          </w:tcPr>
          <w:p w14:paraId="1FE8F322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46C42496" w14:textId="77777777" w:rsidR="00E32603" w:rsidRPr="00563577" w:rsidRDefault="00E32603" w:rsidP="00DF1724">
            <w:pPr>
              <w:pStyle w:val="NoSpacing"/>
            </w:pPr>
            <w:r>
              <w:t>-3</w:t>
            </w:r>
          </w:p>
        </w:tc>
      </w:tr>
      <w:tr w:rsidR="00E32603" w14:paraId="11681C0C" w14:textId="77777777" w:rsidTr="00DF1724">
        <w:tc>
          <w:tcPr>
            <w:tcW w:w="2088" w:type="dxa"/>
          </w:tcPr>
          <w:p w14:paraId="6F09E169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691979F2" w14:textId="77777777" w:rsidR="00E32603" w:rsidRPr="00563577" w:rsidRDefault="00E32603" w:rsidP="00DF1724">
            <w:pPr>
              <w:pStyle w:val="NoSpacing"/>
            </w:pPr>
            <w:r>
              <w:t>-</w:t>
            </w:r>
            <w:r w:rsidRPr="00563577">
              <w:t>2</w:t>
            </w:r>
          </w:p>
        </w:tc>
      </w:tr>
      <w:tr w:rsidR="00E32603" w14:paraId="15E63A84" w14:textId="77777777" w:rsidTr="00DF1724">
        <w:tc>
          <w:tcPr>
            <w:tcW w:w="2088" w:type="dxa"/>
          </w:tcPr>
          <w:p w14:paraId="6208B7BF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037E0DDB" w14:textId="77777777" w:rsidR="00E32603" w:rsidRPr="00563577" w:rsidRDefault="00E32603" w:rsidP="00DF1724">
            <w:pPr>
              <w:pStyle w:val="NoSpacing"/>
            </w:pPr>
            <w:r>
              <w:t>2</w:t>
            </w:r>
          </w:p>
        </w:tc>
      </w:tr>
      <w:tr w:rsidR="00E32603" w14:paraId="168BC040" w14:textId="77777777" w:rsidTr="00DF1724">
        <w:tc>
          <w:tcPr>
            <w:tcW w:w="2088" w:type="dxa"/>
          </w:tcPr>
          <w:p w14:paraId="3C5F9705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3A317614" w14:textId="77777777" w:rsidR="00E32603" w:rsidRPr="00563577" w:rsidRDefault="00E32603" w:rsidP="00DF1724">
            <w:pPr>
              <w:pStyle w:val="NoSpacing"/>
            </w:pPr>
            <w:r>
              <w:t>-</w:t>
            </w:r>
            <w:r w:rsidRPr="00563577">
              <w:t>4</w:t>
            </w:r>
          </w:p>
        </w:tc>
      </w:tr>
      <w:tr w:rsidR="00E32603" w14:paraId="2F941FDE" w14:textId="77777777" w:rsidTr="00DF1724">
        <w:tc>
          <w:tcPr>
            <w:tcW w:w="2088" w:type="dxa"/>
          </w:tcPr>
          <w:p w14:paraId="0A5B08B5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6169B6BB" w14:textId="77777777" w:rsidR="00E32603" w:rsidRPr="00563577" w:rsidRDefault="00E32603" w:rsidP="00DF1724">
            <w:pPr>
              <w:pStyle w:val="NoSpacing"/>
            </w:pPr>
            <w:r>
              <w:t>3</w:t>
            </w:r>
          </w:p>
        </w:tc>
      </w:tr>
      <w:tr w:rsidR="00E32603" w14:paraId="31286CBA" w14:textId="77777777" w:rsidTr="00DF1724">
        <w:tc>
          <w:tcPr>
            <w:tcW w:w="2088" w:type="dxa"/>
          </w:tcPr>
          <w:p w14:paraId="60974BC2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27422F97" w14:textId="77777777" w:rsidR="00E32603" w:rsidRDefault="00E32603" w:rsidP="00DF1724"/>
        </w:tc>
      </w:tr>
      <w:tr w:rsidR="00E32603" w14:paraId="713736EF" w14:textId="77777777" w:rsidTr="00DF1724">
        <w:tc>
          <w:tcPr>
            <w:tcW w:w="2088" w:type="dxa"/>
          </w:tcPr>
          <w:p w14:paraId="76DFF03C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081037BE" w14:textId="77777777" w:rsidR="00E32603" w:rsidRDefault="00E32603" w:rsidP="00DF1724">
            <w:r>
              <w:t>C</w:t>
            </w:r>
          </w:p>
        </w:tc>
      </w:tr>
      <w:tr w:rsidR="00E32603" w14:paraId="59058AF2" w14:textId="77777777" w:rsidTr="00DF1724">
        <w:tc>
          <w:tcPr>
            <w:tcW w:w="2088" w:type="dxa"/>
          </w:tcPr>
          <w:p w14:paraId="6E435087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277545DA" w14:textId="77777777" w:rsidR="00E32603" w:rsidRDefault="00E32603" w:rsidP="00DF1724"/>
        </w:tc>
      </w:tr>
      <w:tr w:rsidR="00E32603" w14:paraId="1DCCD3C5" w14:textId="77777777" w:rsidTr="00DF1724">
        <w:tc>
          <w:tcPr>
            <w:tcW w:w="2088" w:type="dxa"/>
          </w:tcPr>
          <w:p w14:paraId="44B03C15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37FDC71F" w14:textId="77777777" w:rsidR="00E32603" w:rsidRDefault="00E32603" w:rsidP="00DF1724">
            <w:r>
              <w:t>2</w:t>
            </w:r>
          </w:p>
        </w:tc>
      </w:tr>
      <w:tr w:rsidR="00E32603" w14:paraId="5DF3E843" w14:textId="77777777" w:rsidTr="00DF1724">
        <w:tc>
          <w:tcPr>
            <w:tcW w:w="2088" w:type="dxa"/>
          </w:tcPr>
          <w:p w14:paraId="55E4E86F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49B5C92F" w14:textId="77777777" w:rsidR="00E32603" w:rsidRDefault="00E32603" w:rsidP="00DF1724">
            <w:r>
              <w:t>Yes</w:t>
            </w:r>
          </w:p>
        </w:tc>
      </w:tr>
    </w:tbl>
    <w:p w14:paraId="71224A86" w14:textId="77777777" w:rsidR="00E32603" w:rsidRDefault="00E32603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147C0497" w14:textId="77777777" w:rsidTr="00DF1724">
        <w:tc>
          <w:tcPr>
            <w:tcW w:w="2088" w:type="dxa"/>
          </w:tcPr>
          <w:p w14:paraId="4B91DE01" w14:textId="77777777" w:rsidR="00E32603" w:rsidRPr="004C3D19" w:rsidRDefault="00E32603" w:rsidP="00DF1724">
            <w:pPr>
              <w:rPr>
                <w:b/>
                <w:bCs/>
              </w:rPr>
            </w:pPr>
            <w:r w:rsidRPr="004C3D19">
              <w:rPr>
                <w:b/>
                <w:bCs/>
              </w:rPr>
              <w:t>QN=9</w:t>
            </w:r>
          </w:p>
        </w:tc>
        <w:tc>
          <w:tcPr>
            <w:tcW w:w="7290" w:type="dxa"/>
            <w:vAlign w:val="center"/>
          </w:tcPr>
          <w:p w14:paraId="35FEB8C9" w14:textId="77777777" w:rsidR="00E32603" w:rsidRDefault="00E32603" w:rsidP="00DF1724">
            <w:pPr>
              <w:pStyle w:val="NoSpacing"/>
            </w:pPr>
            <w:r>
              <w:rPr>
                <w:sz w:val="24"/>
                <w:szCs w:val="24"/>
              </w:rPr>
              <w:t xml:space="preserve">(Level 2) </w:t>
            </w:r>
            <w:r>
              <w:t>Which of the following is t</w:t>
            </w:r>
            <w:r w:rsidRPr="00563577">
              <w:t>he equation of the tangent</w:t>
            </w:r>
            <w:r>
              <w:t xml:space="preserve"> line to the curve</w:t>
            </w:r>
          </w:p>
          <w:p w14:paraId="0803CA7E" w14:textId="1A74890D" w:rsidR="00E32603" w:rsidRPr="00563577" w:rsidRDefault="00E32603" w:rsidP="00DF1724">
            <w:pPr>
              <w:pStyle w:val="NoSpacing"/>
            </w:pPr>
            <w:r>
              <w:t xml:space="preserve"> </w:t>
            </w:r>
            <m:oMath>
              <m:r>
                <w:rPr>
                  <w:rFonts w:ascii="Cambria Math"/>
                </w:rPr>
                <m:t>y=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x</m:t>
                  </m:r>
                </m:den>
              </m:f>
            </m:oMath>
            <w:r w:rsidRPr="00563577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at the point (1,2) ?</w:t>
            </w:r>
          </w:p>
        </w:tc>
      </w:tr>
      <w:tr w:rsidR="00E32603" w14:paraId="2A92D405" w14:textId="77777777" w:rsidTr="00DF1724">
        <w:tc>
          <w:tcPr>
            <w:tcW w:w="2088" w:type="dxa"/>
          </w:tcPr>
          <w:p w14:paraId="74C8CCE6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56698EA9" w14:textId="77777777" w:rsidR="00E32603" w:rsidRPr="00563577" w:rsidRDefault="00E32603" w:rsidP="00DF1724">
            <w:pPr>
              <w:pStyle w:val="NoSpacing"/>
            </w:pPr>
            <w:r w:rsidRPr="00563577">
              <w:t>y=</w:t>
            </w:r>
            <w:r>
              <w:t>2x-1</w:t>
            </w:r>
          </w:p>
        </w:tc>
      </w:tr>
      <w:tr w:rsidR="00E32603" w14:paraId="70CC1930" w14:textId="77777777" w:rsidTr="00DF1724">
        <w:tc>
          <w:tcPr>
            <w:tcW w:w="2088" w:type="dxa"/>
          </w:tcPr>
          <w:p w14:paraId="5DDC8980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7093CA7D" w14:textId="77777777" w:rsidR="00E32603" w:rsidRPr="00563577" w:rsidRDefault="00E32603" w:rsidP="00DF1724">
            <w:pPr>
              <w:pStyle w:val="NoSpacing"/>
            </w:pPr>
            <w:r w:rsidRPr="00563577">
              <w:t>y=</w:t>
            </w:r>
            <w:r>
              <w:t>-2x+1</w:t>
            </w:r>
          </w:p>
        </w:tc>
      </w:tr>
      <w:tr w:rsidR="00E32603" w14:paraId="031FDB94" w14:textId="77777777" w:rsidTr="00DF1724">
        <w:tc>
          <w:tcPr>
            <w:tcW w:w="2088" w:type="dxa"/>
          </w:tcPr>
          <w:p w14:paraId="60EF4956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56DD4EAB" w14:textId="77777777" w:rsidR="00E32603" w:rsidRPr="00563577" w:rsidRDefault="00E32603" w:rsidP="00DF1724">
            <w:pPr>
              <w:pStyle w:val="NoSpacing"/>
            </w:pPr>
            <w:r w:rsidRPr="00563577">
              <w:t>y=</w:t>
            </w:r>
            <w:r>
              <w:t>-2x-1</w:t>
            </w:r>
          </w:p>
        </w:tc>
      </w:tr>
      <w:tr w:rsidR="00E32603" w14:paraId="2F3B21EA" w14:textId="77777777" w:rsidTr="00DF1724">
        <w:tc>
          <w:tcPr>
            <w:tcW w:w="2088" w:type="dxa"/>
          </w:tcPr>
          <w:p w14:paraId="78376DFE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01839015" w14:textId="77777777" w:rsidR="00E32603" w:rsidRPr="00563577" w:rsidRDefault="00E32603" w:rsidP="00DF1724">
            <w:pPr>
              <w:pStyle w:val="NoSpacing"/>
            </w:pPr>
            <w:r>
              <w:t>y=2x+2</w:t>
            </w:r>
          </w:p>
        </w:tc>
      </w:tr>
      <w:tr w:rsidR="00E32603" w14:paraId="64CE49CF" w14:textId="77777777" w:rsidTr="00DF1724">
        <w:tc>
          <w:tcPr>
            <w:tcW w:w="2088" w:type="dxa"/>
          </w:tcPr>
          <w:p w14:paraId="0A90CEE7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705E1811" w14:textId="77777777" w:rsidR="00E32603" w:rsidRPr="00563577" w:rsidRDefault="00E32603" w:rsidP="00DF1724">
            <w:pPr>
              <w:pStyle w:val="NoSpacing"/>
            </w:pPr>
            <w:r>
              <w:t>y=2x-2</w:t>
            </w:r>
          </w:p>
        </w:tc>
      </w:tr>
      <w:tr w:rsidR="00E32603" w14:paraId="41D34524" w14:textId="77777777" w:rsidTr="00DF1724">
        <w:tc>
          <w:tcPr>
            <w:tcW w:w="2088" w:type="dxa"/>
          </w:tcPr>
          <w:p w14:paraId="58F27592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6895470A" w14:textId="77777777" w:rsidR="00E32603" w:rsidRDefault="00E32603" w:rsidP="00DF1724">
            <w:r>
              <w:t>y=-x+3</w:t>
            </w:r>
          </w:p>
        </w:tc>
      </w:tr>
      <w:tr w:rsidR="00E32603" w14:paraId="6D7F125E" w14:textId="77777777" w:rsidTr="00DF1724">
        <w:tc>
          <w:tcPr>
            <w:tcW w:w="2088" w:type="dxa"/>
          </w:tcPr>
          <w:p w14:paraId="61104F3E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49BCDD35" w14:textId="77777777" w:rsidR="00E32603" w:rsidRDefault="00E32603" w:rsidP="00DF1724">
            <w:r>
              <w:t>F</w:t>
            </w:r>
          </w:p>
        </w:tc>
      </w:tr>
      <w:tr w:rsidR="00E32603" w14:paraId="254B0B47" w14:textId="77777777" w:rsidTr="00DF1724">
        <w:tc>
          <w:tcPr>
            <w:tcW w:w="2088" w:type="dxa"/>
          </w:tcPr>
          <w:p w14:paraId="3EF0915E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2E05884F" w14:textId="77777777" w:rsidR="00E32603" w:rsidRDefault="00E32603" w:rsidP="00DF1724"/>
        </w:tc>
      </w:tr>
      <w:tr w:rsidR="00E32603" w14:paraId="25CB1268" w14:textId="77777777" w:rsidTr="00DF1724">
        <w:tc>
          <w:tcPr>
            <w:tcW w:w="2088" w:type="dxa"/>
          </w:tcPr>
          <w:p w14:paraId="4AFC6EB2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512F7C94" w14:textId="77777777" w:rsidR="00E32603" w:rsidRDefault="00E32603" w:rsidP="00DF1724">
            <w:r>
              <w:t>2</w:t>
            </w:r>
          </w:p>
        </w:tc>
      </w:tr>
      <w:tr w:rsidR="00E32603" w14:paraId="7271B275" w14:textId="77777777" w:rsidTr="00DF1724">
        <w:tc>
          <w:tcPr>
            <w:tcW w:w="2088" w:type="dxa"/>
          </w:tcPr>
          <w:p w14:paraId="7A8DF50C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32FEC253" w14:textId="77777777" w:rsidR="00E32603" w:rsidRDefault="00E32603" w:rsidP="00DF1724">
            <w:r>
              <w:t>Yes</w:t>
            </w:r>
          </w:p>
        </w:tc>
      </w:tr>
    </w:tbl>
    <w:p w14:paraId="0ED81736" w14:textId="77777777" w:rsidR="00E32603" w:rsidRDefault="00E32603" w:rsidP="00E32603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E32603" w14:paraId="14CBA6B9" w14:textId="77777777" w:rsidTr="00DF1724">
        <w:tc>
          <w:tcPr>
            <w:tcW w:w="2077" w:type="dxa"/>
          </w:tcPr>
          <w:p w14:paraId="12FF2AE4" w14:textId="77777777" w:rsidR="00E32603" w:rsidRPr="004C3D19" w:rsidRDefault="00E32603" w:rsidP="00DF1724">
            <w:pPr>
              <w:rPr>
                <w:b/>
                <w:bCs/>
              </w:rPr>
            </w:pPr>
            <w:r w:rsidRPr="004C3D19">
              <w:rPr>
                <w:b/>
                <w:bCs/>
              </w:rPr>
              <w:t>QN=10</w:t>
            </w:r>
          </w:p>
        </w:tc>
        <w:tc>
          <w:tcPr>
            <w:tcW w:w="7323" w:type="dxa"/>
            <w:vAlign w:val="center"/>
          </w:tcPr>
          <w:p w14:paraId="621D301D" w14:textId="77777777" w:rsidR="00E32603" w:rsidRPr="00563577" w:rsidRDefault="00E32603" w:rsidP="00DF1724">
            <w:pPr>
              <w:pStyle w:val="NoSpacing"/>
            </w:pPr>
            <w:r>
              <w:rPr>
                <w:sz w:val="24"/>
                <w:szCs w:val="24"/>
              </w:rPr>
              <w:t xml:space="preserve">(Level 2) </w:t>
            </w:r>
            <w:r>
              <w:t>If y=x</w:t>
            </w:r>
            <w:r w:rsidRPr="003334FA">
              <w:rPr>
                <w:vertAlign w:val="superscript"/>
              </w:rPr>
              <w:t>3</w:t>
            </w:r>
            <w:r>
              <w:t>+2x and dx/dt=3, find dy/dt when x=2.</w:t>
            </w:r>
          </w:p>
        </w:tc>
      </w:tr>
      <w:tr w:rsidR="00E32603" w14:paraId="696C933C" w14:textId="77777777" w:rsidTr="00DF1724">
        <w:tc>
          <w:tcPr>
            <w:tcW w:w="2077" w:type="dxa"/>
          </w:tcPr>
          <w:p w14:paraId="63C7C70B" w14:textId="77777777" w:rsidR="00E32603" w:rsidRDefault="00E32603" w:rsidP="00DF1724">
            <w:r>
              <w:t>a.</w:t>
            </w:r>
          </w:p>
        </w:tc>
        <w:tc>
          <w:tcPr>
            <w:tcW w:w="7323" w:type="dxa"/>
            <w:vAlign w:val="center"/>
          </w:tcPr>
          <w:p w14:paraId="022BE7E9" w14:textId="77777777" w:rsidR="00E32603" w:rsidRPr="00563577" w:rsidRDefault="00E32603" w:rsidP="00DF1724">
            <w:pPr>
              <w:pStyle w:val="NoSpacing"/>
            </w:pPr>
            <w:r>
              <w:t>14</w:t>
            </w:r>
          </w:p>
        </w:tc>
      </w:tr>
      <w:tr w:rsidR="00E32603" w14:paraId="69A9E4E0" w14:textId="77777777" w:rsidTr="00DF1724">
        <w:tc>
          <w:tcPr>
            <w:tcW w:w="2077" w:type="dxa"/>
          </w:tcPr>
          <w:p w14:paraId="05594A7B" w14:textId="77777777" w:rsidR="00E32603" w:rsidRDefault="00E32603" w:rsidP="00DF1724">
            <w:r>
              <w:t>b.</w:t>
            </w:r>
          </w:p>
        </w:tc>
        <w:tc>
          <w:tcPr>
            <w:tcW w:w="7323" w:type="dxa"/>
            <w:vAlign w:val="center"/>
          </w:tcPr>
          <w:p w14:paraId="4D8B0775" w14:textId="77777777" w:rsidR="00E32603" w:rsidRPr="00563577" w:rsidRDefault="00E32603" w:rsidP="00DF1724">
            <w:pPr>
              <w:pStyle w:val="NoSpacing"/>
            </w:pPr>
            <w:r>
              <w:t>42</w:t>
            </w:r>
          </w:p>
        </w:tc>
      </w:tr>
      <w:tr w:rsidR="00E32603" w14:paraId="72C43767" w14:textId="77777777" w:rsidTr="00DF1724">
        <w:tc>
          <w:tcPr>
            <w:tcW w:w="2077" w:type="dxa"/>
          </w:tcPr>
          <w:p w14:paraId="35BE4941" w14:textId="77777777" w:rsidR="00E32603" w:rsidRDefault="00E32603" w:rsidP="00DF1724">
            <w:r>
              <w:t>c.</w:t>
            </w:r>
          </w:p>
        </w:tc>
        <w:tc>
          <w:tcPr>
            <w:tcW w:w="7323" w:type="dxa"/>
            <w:vAlign w:val="center"/>
          </w:tcPr>
          <w:p w14:paraId="600D2152" w14:textId="77777777" w:rsidR="00E32603" w:rsidRPr="00563577" w:rsidRDefault="00E32603" w:rsidP="00DF1724">
            <w:pPr>
              <w:pStyle w:val="NoSpacing"/>
            </w:pPr>
            <w:r>
              <w:t>62</w:t>
            </w:r>
          </w:p>
        </w:tc>
      </w:tr>
      <w:tr w:rsidR="00E32603" w14:paraId="28D7A434" w14:textId="77777777" w:rsidTr="00DF1724">
        <w:tc>
          <w:tcPr>
            <w:tcW w:w="2077" w:type="dxa"/>
          </w:tcPr>
          <w:p w14:paraId="6C8E6AD8" w14:textId="77777777" w:rsidR="00E32603" w:rsidRDefault="00E32603" w:rsidP="00DF1724">
            <w:r>
              <w:t>d.</w:t>
            </w:r>
          </w:p>
        </w:tc>
        <w:tc>
          <w:tcPr>
            <w:tcW w:w="7323" w:type="dxa"/>
            <w:vAlign w:val="center"/>
          </w:tcPr>
          <w:p w14:paraId="2EA5C732" w14:textId="77777777" w:rsidR="00E32603" w:rsidRPr="00563577" w:rsidRDefault="00E32603" w:rsidP="00DF1724">
            <w:pPr>
              <w:pStyle w:val="NoSpacing"/>
            </w:pPr>
            <w:r>
              <w:t>None of the others</w:t>
            </w:r>
          </w:p>
        </w:tc>
      </w:tr>
      <w:tr w:rsidR="00E32603" w14:paraId="345435F1" w14:textId="77777777" w:rsidTr="00DF1724">
        <w:tc>
          <w:tcPr>
            <w:tcW w:w="2077" w:type="dxa"/>
          </w:tcPr>
          <w:p w14:paraId="73C32CF7" w14:textId="77777777" w:rsidR="00E32603" w:rsidRDefault="00E32603" w:rsidP="00DF1724">
            <w:r>
              <w:t>e.</w:t>
            </w:r>
          </w:p>
        </w:tc>
        <w:tc>
          <w:tcPr>
            <w:tcW w:w="7323" w:type="dxa"/>
            <w:vAlign w:val="center"/>
          </w:tcPr>
          <w:p w14:paraId="21A0E3E9" w14:textId="77777777" w:rsidR="00E32603" w:rsidRPr="00563577" w:rsidRDefault="00E32603" w:rsidP="00DF1724">
            <w:pPr>
              <w:pStyle w:val="NoSpacing"/>
            </w:pPr>
            <w:r>
              <w:t>70</w:t>
            </w:r>
          </w:p>
        </w:tc>
      </w:tr>
      <w:tr w:rsidR="00E32603" w14:paraId="0D701605" w14:textId="77777777" w:rsidTr="00DF1724">
        <w:tc>
          <w:tcPr>
            <w:tcW w:w="2077" w:type="dxa"/>
          </w:tcPr>
          <w:p w14:paraId="1DA61F4B" w14:textId="77777777" w:rsidR="00E32603" w:rsidRDefault="00E32603" w:rsidP="00DF1724">
            <w:r>
              <w:t>f.</w:t>
            </w:r>
          </w:p>
        </w:tc>
        <w:tc>
          <w:tcPr>
            <w:tcW w:w="7323" w:type="dxa"/>
          </w:tcPr>
          <w:p w14:paraId="090B3154" w14:textId="77777777" w:rsidR="00E32603" w:rsidRDefault="00E32603" w:rsidP="00DF1724"/>
        </w:tc>
      </w:tr>
      <w:tr w:rsidR="00E32603" w14:paraId="5BCE0BEC" w14:textId="77777777" w:rsidTr="00DF1724">
        <w:tc>
          <w:tcPr>
            <w:tcW w:w="2077" w:type="dxa"/>
          </w:tcPr>
          <w:p w14:paraId="200981A1" w14:textId="77777777" w:rsidR="00E32603" w:rsidRDefault="00E32603" w:rsidP="00DF1724">
            <w:r>
              <w:t>ANS:</w:t>
            </w:r>
          </w:p>
        </w:tc>
        <w:tc>
          <w:tcPr>
            <w:tcW w:w="7323" w:type="dxa"/>
          </w:tcPr>
          <w:p w14:paraId="27BEBFBA" w14:textId="77777777" w:rsidR="00E32603" w:rsidRDefault="00E32603" w:rsidP="00DF1724">
            <w:r>
              <w:t>B</w:t>
            </w:r>
          </w:p>
        </w:tc>
      </w:tr>
      <w:tr w:rsidR="00E32603" w14:paraId="285BE50B" w14:textId="77777777" w:rsidTr="00DF1724">
        <w:tc>
          <w:tcPr>
            <w:tcW w:w="2077" w:type="dxa"/>
          </w:tcPr>
          <w:p w14:paraId="0AAC5646" w14:textId="77777777" w:rsidR="00E32603" w:rsidRDefault="00E32603" w:rsidP="00DF1724">
            <w:r>
              <w:t>PTS:</w:t>
            </w:r>
          </w:p>
        </w:tc>
        <w:tc>
          <w:tcPr>
            <w:tcW w:w="7323" w:type="dxa"/>
          </w:tcPr>
          <w:p w14:paraId="1076605F" w14:textId="77777777" w:rsidR="00E32603" w:rsidRDefault="00E32603" w:rsidP="00DF1724"/>
        </w:tc>
      </w:tr>
      <w:tr w:rsidR="00E32603" w14:paraId="42C0FC85" w14:textId="77777777" w:rsidTr="00DF1724">
        <w:tc>
          <w:tcPr>
            <w:tcW w:w="2077" w:type="dxa"/>
          </w:tcPr>
          <w:p w14:paraId="686EAA3D" w14:textId="77777777" w:rsidR="00E32603" w:rsidRDefault="00E32603" w:rsidP="00DF1724">
            <w:r>
              <w:t>CHAPTER:</w:t>
            </w:r>
          </w:p>
        </w:tc>
        <w:tc>
          <w:tcPr>
            <w:tcW w:w="7323" w:type="dxa"/>
          </w:tcPr>
          <w:p w14:paraId="7885DECB" w14:textId="77777777" w:rsidR="00E32603" w:rsidRDefault="00E32603" w:rsidP="00DF1724">
            <w:r>
              <w:t>2</w:t>
            </w:r>
          </w:p>
        </w:tc>
      </w:tr>
      <w:tr w:rsidR="00E32603" w14:paraId="68463D3F" w14:textId="77777777" w:rsidTr="00DF1724">
        <w:tc>
          <w:tcPr>
            <w:tcW w:w="2077" w:type="dxa"/>
          </w:tcPr>
          <w:p w14:paraId="00A44E04" w14:textId="77777777" w:rsidR="00E32603" w:rsidRDefault="00E32603" w:rsidP="00DF1724">
            <w:r>
              <w:t>MIX CHOICES:</w:t>
            </w:r>
          </w:p>
        </w:tc>
        <w:tc>
          <w:tcPr>
            <w:tcW w:w="7323" w:type="dxa"/>
          </w:tcPr>
          <w:p w14:paraId="3A519ECF" w14:textId="77777777" w:rsidR="00E32603" w:rsidRDefault="00E32603" w:rsidP="00DF1724">
            <w:r>
              <w:t>Yes</w:t>
            </w:r>
          </w:p>
        </w:tc>
      </w:tr>
    </w:tbl>
    <w:p w14:paraId="69A87B37" w14:textId="77777777" w:rsidR="00E32603" w:rsidRDefault="00E32603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64FE2295" w14:textId="77777777" w:rsidTr="00DF1724">
        <w:tc>
          <w:tcPr>
            <w:tcW w:w="2088" w:type="dxa"/>
          </w:tcPr>
          <w:p w14:paraId="7F8BEB4E" w14:textId="77777777" w:rsidR="00E32603" w:rsidRPr="004C3D19" w:rsidRDefault="00E32603" w:rsidP="00DF1724">
            <w:pPr>
              <w:rPr>
                <w:b/>
                <w:bCs/>
              </w:rPr>
            </w:pPr>
            <w:r w:rsidRPr="004C3D19">
              <w:rPr>
                <w:b/>
                <w:bCs/>
              </w:rPr>
              <w:t xml:space="preserve">QN=11 </w:t>
            </w:r>
          </w:p>
        </w:tc>
        <w:tc>
          <w:tcPr>
            <w:tcW w:w="7290" w:type="dxa"/>
            <w:vAlign w:val="center"/>
          </w:tcPr>
          <w:p w14:paraId="35CF18FB" w14:textId="77777777" w:rsidR="00E32603" w:rsidRPr="00563577" w:rsidRDefault="00E32603" w:rsidP="00DF1724">
            <w:pPr>
              <w:pStyle w:val="NoSpacing"/>
            </w:pPr>
            <w:r>
              <w:rPr>
                <w:sz w:val="24"/>
                <w:szCs w:val="24"/>
              </w:rPr>
              <w:t xml:space="preserve">(Level 2) </w:t>
            </w:r>
            <w:r>
              <w:t xml:space="preserve">Suppose f(1)=3 and 7≤f’(x) for all x. How small can f(5) possible be? </w:t>
            </w:r>
          </w:p>
        </w:tc>
      </w:tr>
      <w:tr w:rsidR="00E32603" w14:paraId="4A56D50F" w14:textId="77777777" w:rsidTr="00DF1724">
        <w:tc>
          <w:tcPr>
            <w:tcW w:w="2088" w:type="dxa"/>
          </w:tcPr>
          <w:p w14:paraId="0481A053" w14:textId="77777777" w:rsidR="00E32603" w:rsidRDefault="00E32603" w:rsidP="00DF1724">
            <w:r>
              <w:lastRenderedPageBreak/>
              <w:t>a.</w:t>
            </w:r>
          </w:p>
        </w:tc>
        <w:tc>
          <w:tcPr>
            <w:tcW w:w="7290" w:type="dxa"/>
            <w:vAlign w:val="center"/>
          </w:tcPr>
          <w:p w14:paraId="7BF03CBB" w14:textId="77777777" w:rsidR="00E32603" w:rsidRPr="00563577" w:rsidRDefault="00E32603" w:rsidP="00DF1724">
            <w:pPr>
              <w:pStyle w:val="NoSpacing"/>
            </w:pPr>
            <w:r>
              <w:t>31</w:t>
            </w:r>
          </w:p>
        </w:tc>
      </w:tr>
      <w:tr w:rsidR="00E32603" w14:paraId="5210B9F9" w14:textId="77777777" w:rsidTr="00DF1724">
        <w:tc>
          <w:tcPr>
            <w:tcW w:w="2088" w:type="dxa"/>
          </w:tcPr>
          <w:p w14:paraId="0038757F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110042D6" w14:textId="77777777" w:rsidR="00E32603" w:rsidRPr="00563577" w:rsidRDefault="00E32603" w:rsidP="00DF1724">
            <w:pPr>
              <w:pStyle w:val="NoSpacing"/>
            </w:pPr>
            <w:r>
              <w:t>28</w:t>
            </w:r>
          </w:p>
        </w:tc>
      </w:tr>
      <w:tr w:rsidR="00E32603" w14:paraId="736D5200" w14:textId="77777777" w:rsidTr="00DF1724">
        <w:tc>
          <w:tcPr>
            <w:tcW w:w="2088" w:type="dxa"/>
          </w:tcPr>
          <w:p w14:paraId="66BB706F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3FD542B8" w14:textId="77777777" w:rsidR="00E32603" w:rsidRPr="00563577" w:rsidRDefault="00E32603" w:rsidP="00DF1724">
            <w:pPr>
              <w:pStyle w:val="NoSpacing"/>
            </w:pPr>
            <w:r>
              <w:t>4</w:t>
            </w:r>
          </w:p>
        </w:tc>
      </w:tr>
      <w:tr w:rsidR="00E32603" w14:paraId="57853CCB" w14:textId="77777777" w:rsidTr="00DF1724">
        <w:tc>
          <w:tcPr>
            <w:tcW w:w="2088" w:type="dxa"/>
          </w:tcPr>
          <w:p w14:paraId="43EFBCF1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5F30359A" w14:textId="77777777" w:rsidR="00E32603" w:rsidRPr="00563577" w:rsidRDefault="00E32603" w:rsidP="00DF1724">
            <w:pPr>
              <w:pStyle w:val="NoSpacing"/>
            </w:pPr>
            <w:r>
              <w:t>25</w:t>
            </w:r>
          </w:p>
        </w:tc>
      </w:tr>
      <w:tr w:rsidR="00E32603" w14:paraId="7CBDC371" w14:textId="77777777" w:rsidTr="00DF1724">
        <w:tc>
          <w:tcPr>
            <w:tcW w:w="2088" w:type="dxa"/>
          </w:tcPr>
          <w:p w14:paraId="2D7A2E82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4357073F" w14:textId="77777777" w:rsidR="00E32603" w:rsidRPr="00563577" w:rsidRDefault="00E32603" w:rsidP="00DF1724">
            <w:pPr>
              <w:pStyle w:val="NoSpacing"/>
            </w:pPr>
            <w:r w:rsidRPr="00563577">
              <w:t>None of the others</w:t>
            </w:r>
          </w:p>
        </w:tc>
      </w:tr>
      <w:tr w:rsidR="00E32603" w14:paraId="50730680" w14:textId="77777777" w:rsidTr="00DF1724">
        <w:tc>
          <w:tcPr>
            <w:tcW w:w="2088" w:type="dxa"/>
          </w:tcPr>
          <w:p w14:paraId="16FFB1CD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6A54C0BD" w14:textId="77777777" w:rsidR="00E32603" w:rsidRDefault="00E32603" w:rsidP="00DF1724"/>
        </w:tc>
      </w:tr>
      <w:tr w:rsidR="00E32603" w14:paraId="17209077" w14:textId="77777777" w:rsidTr="00DF1724">
        <w:tc>
          <w:tcPr>
            <w:tcW w:w="2088" w:type="dxa"/>
          </w:tcPr>
          <w:p w14:paraId="67CD2F4B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459C456F" w14:textId="77777777" w:rsidR="00E32603" w:rsidRDefault="00E32603" w:rsidP="00DF1724">
            <w:r>
              <w:t>A</w:t>
            </w:r>
          </w:p>
        </w:tc>
      </w:tr>
      <w:tr w:rsidR="00E32603" w14:paraId="1AD49658" w14:textId="77777777" w:rsidTr="00DF1724">
        <w:tc>
          <w:tcPr>
            <w:tcW w:w="2088" w:type="dxa"/>
          </w:tcPr>
          <w:p w14:paraId="5752D03D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1F0B980B" w14:textId="77777777" w:rsidR="00E32603" w:rsidRDefault="00E32603" w:rsidP="00DF1724"/>
        </w:tc>
      </w:tr>
      <w:tr w:rsidR="00E32603" w14:paraId="5715F824" w14:textId="77777777" w:rsidTr="00DF1724">
        <w:tc>
          <w:tcPr>
            <w:tcW w:w="2088" w:type="dxa"/>
          </w:tcPr>
          <w:p w14:paraId="68987838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3C48FCC5" w14:textId="77777777" w:rsidR="00E32603" w:rsidRDefault="00E32603" w:rsidP="00DF1724">
            <w:r>
              <w:t>3</w:t>
            </w:r>
          </w:p>
        </w:tc>
      </w:tr>
      <w:tr w:rsidR="00E32603" w14:paraId="40E9571A" w14:textId="77777777" w:rsidTr="00DF1724">
        <w:tc>
          <w:tcPr>
            <w:tcW w:w="2088" w:type="dxa"/>
          </w:tcPr>
          <w:p w14:paraId="00DD7079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4A307AF1" w14:textId="77777777" w:rsidR="00E32603" w:rsidRPr="00385B16" w:rsidRDefault="00E32603" w:rsidP="00DF1724">
            <w:r>
              <w:t>Yes</w:t>
            </w:r>
          </w:p>
        </w:tc>
      </w:tr>
    </w:tbl>
    <w:p w14:paraId="52BF66CC" w14:textId="77777777" w:rsidR="00E32603" w:rsidRDefault="00E32603" w:rsidP="00E32603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E32603" w14:paraId="2023CC1D" w14:textId="77777777" w:rsidTr="00DF1724">
        <w:tc>
          <w:tcPr>
            <w:tcW w:w="2077" w:type="dxa"/>
          </w:tcPr>
          <w:p w14:paraId="13D77E99" w14:textId="77777777" w:rsidR="00E32603" w:rsidRPr="004C3D19" w:rsidRDefault="00E32603" w:rsidP="00DF1724">
            <w:pPr>
              <w:rPr>
                <w:b/>
                <w:bCs/>
              </w:rPr>
            </w:pPr>
            <w:r w:rsidRPr="004C3D19">
              <w:rPr>
                <w:b/>
                <w:bCs/>
              </w:rPr>
              <w:t>QN=12</w:t>
            </w:r>
          </w:p>
        </w:tc>
        <w:tc>
          <w:tcPr>
            <w:tcW w:w="7323" w:type="dxa"/>
            <w:vAlign w:val="center"/>
          </w:tcPr>
          <w:p w14:paraId="4D2068EE" w14:textId="77777777" w:rsidR="00E32603" w:rsidRDefault="00E32603" w:rsidP="00DF1724">
            <w:pPr>
              <w:pStyle w:val="NoSpacing"/>
            </w:pPr>
            <w:r>
              <w:rPr>
                <w:sz w:val="24"/>
                <w:szCs w:val="24"/>
              </w:rPr>
              <w:t xml:space="preserve">(Level 2) </w:t>
            </w:r>
            <w:r>
              <w:t xml:space="preserve">Find the </w:t>
            </w:r>
            <w:r w:rsidRPr="00FD2E5C">
              <w:rPr>
                <w:u w:val="single"/>
              </w:rPr>
              <w:t>points of inflection</w:t>
            </w:r>
            <w:r>
              <w:t xml:space="preserve"> of the function</w:t>
            </w:r>
          </w:p>
          <w:p w14:paraId="6F6658E3" w14:textId="77777777" w:rsidR="00E32603" w:rsidRDefault="00000000" w:rsidP="00DF1724">
            <w:pPr>
              <w:pStyle w:val="NoSpacing"/>
            </w:pPr>
            <w:r>
              <w:rPr>
                <w:noProof/>
              </w:rPr>
              <w:object w:dxaOrig="1440" w:dyaOrig="1440" w14:anchorId="515CF70F">
                <v:shape id="_x0000_s2052" type="#_x0000_t75" style="position:absolute;margin-left:37.65pt;margin-top:5.2pt;width:87.1pt;height:20.35pt;z-index:251661312">
                  <v:imagedata r:id="rId11" o:title=""/>
                </v:shape>
                <o:OLEObject Type="Embed" ProgID="Equation.DSMT4" ShapeID="_x0000_s2052" DrawAspect="Content" ObjectID="_1720243860" r:id="rId12"/>
              </w:object>
            </w:r>
          </w:p>
          <w:p w14:paraId="446CE1EB" w14:textId="77777777" w:rsidR="00E32603" w:rsidRPr="00563577" w:rsidRDefault="00E32603" w:rsidP="00DF1724">
            <w:pPr>
              <w:pStyle w:val="NoSpacing"/>
            </w:pPr>
          </w:p>
        </w:tc>
      </w:tr>
      <w:tr w:rsidR="00E32603" w14:paraId="1223ACFB" w14:textId="77777777" w:rsidTr="00DF1724">
        <w:tc>
          <w:tcPr>
            <w:tcW w:w="2077" w:type="dxa"/>
          </w:tcPr>
          <w:p w14:paraId="185A42EA" w14:textId="77777777" w:rsidR="00E32603" w:rsidRDefault="00E32603" w:rsidP="00DF1724">
            <w:r>
              <w:t>a.</w:t>
            </w:r>
          </w:p>
        </w:tc>
        <w:tc>
          <w:tcPr>
            <w:tcW w:w="7323" w:type="dxa"/>
            <w:vAlign w:val="center"/>
          </w:tcPr>
          <w:p w14:paraId="59C5BE55" w14:textId="77777777" w:rsidR="00E32603" w:rsidRPr="00563577" w:rsidRDefault="00E32603" w:rsidP="00DF1724">
            <w:pPr>
              <w:pStyle w:val="NoSpacing"/>
            </w:pPr>
            <w:r>
              <w:t>(1,-1)</w:t>
            </w:r>
          </w:p>
        </w:tc>
      </w:tr>
      <w:tr w:rsidR="00E32603" w14:paraId="1AA70759" w14:textId="77777777" w:rsidTr="00DF1724">
        <w:tc>
          <w:tcPr>
            <w:tcW w:w="2077" w:type="dxa"/>
          </w:tcPr>
          <w:p w14:paraId="7DAFD473" w14:textId="77777777" w:rsidR="00E32603" w:rsidRDefault="00E32603" w:rsidP="00DF1724">
            <w:r>
              <w:t>b.</w:t>
            </w:r>
          </w:p>
        </w:tc>
        <w:tc>
          <w:tcPr>
            <w:tcW w:w="7323" w:type="dxa"/>
            <w:vAlign w:val="center"/>
          </w:tcPr>
          <w:p w14:paraId="5D76339D" w14:textId="77777777" w:rsidR="00E32603" w:rsidRDefault="00E32603" w:rsidP="00DF1724">
            <w:pPr>
              <w:pStyle w:val="NoSpacing"/>
            </w:pPr>
            <w:r>
              <w:t>(-1,1)</w:t>
            </w:r>
          </w:p>
        </w:tc>
      </w:tr>
      <w:tr w:rsidR="00E32603" w14:paraId="476A5823" w14:textId="77777777" w:rsidTr="00DF1724">
        <w:tc>
          <w:tcPr>
            <w:tcW w:w="2077" w:type="dxa"/>
          </w:tcPr>
          <w:p w14:paraId="14D197BC" w14:textId="77777777" w:rsidR="00E32603" w:rsidRDefault="00E32603" w:rsidP="00DF1724">
            <w:r>
              <w:t>c.</w:t>
            </w:r>
          </w:p>
        </w:tc>
        <w:tc>
          <w:tcPr>
            <w:tcW w:w="7323" w:type="dxa"/>
            <w:vAlign w:val="center"/>
          </w:tcPr>
          <w:p w14:paraId="47B6B5D4" w14:textId="77777777" w:rsidR="00E32603" w:rsidRPr="00563577" w:rsidRDefault="00E32603" w:rsidP="00DF1724">
            <w:pPr>
              <w:pStyle w:val="NoSpacing"/>
            </w:pPr>
            <w:r>
              <w:t>(0,10)</w:t>
            </w:r>
          </w:p>
        </w:tc>
      </w:tr>
      <w:tr w:rsidR="00E32603" w14:paraId="47F0EDFE" w14:textId="77777777" w:rsidTr="00DF1724">
        <w:tc>
          <w:tcPr>
            <w:tcW w:w="2077" w:type="dxa"/>
          </w:tcPr>
          <w:p w14:paraId="55C4138D" w14:textId="77777777" w:rsidR="00E32603" w:rsidRDefault="00E32603" w:rsidP="00DF1724">
            <w:r>
              <w:t>d.</w:t>
            </w:r>
          </w:p>
        </w:tc>
        <w:tc>
          <w:tcPr>
            <w:tcW w:w="7323" w:type="dxa"/>
            <w:vAlign w:val="center"/>
          </w:tcPr>
          <w:p w14:paraId="5E2EE415" w14:textId="77777777" w:rsidR="00E32603" w:rsidRPr="00563577" w:rsidRDefault="00E32603" w:rsidP="00DF1724">
            <w:pPr>
              <w:pStyle w:val="NoSpacing"/>
            </w:pPr>
            <w:r>
              <w:t>(1,-1) and (-1,1)</w:t>
            </w:r>
          </w:p>
        </w:tc>
      </w:tr>
      <w:tr w:rsidR="00E32603" w14:paraId="5E8604B9" w14:textId="77777777" w:rsidTr="00DF1724">
        <w:tc>
          <w:tcPr>
            <w:tcW w:w="2077" w:type="dxa"/>
          </w:tcPr>
          <w:p w14:paraId="00E7067D" w14:textId="77777777" w:rsidR="00E32603" w:rsidRDefault="00E32603" w:rsidP="00DF1724">
            <w:r>
              <w:t>e.</w:t>
            </w:r>
          </w:p>
        </w:tc>
        <w:tc>
          <w:tcPr>
            <w:tcW w:w="7323" w:type="dxa"/>
          </w:tcPr>
          <w:p w14:paraId="39F09B63" w14:textId="77777777" w:rsidR="00E32603" w:rsidRDefault="00E32603" w:rsidP="00DF1724"/>
        </w:tc>
      </w:tr>
      <w:tr w:rsidR="00E32603" w14:paraId="76482EE9" w14:textId="77777777" w:rsidTr="00DF1724">
        <w:tc>
          <w:tcPr>
            <w:tcW w:w="2077" w:type="dxa"/>
          </w:tcPr>
          <w:p w14:paraId="567017C1" w14:textId="77777777" w:rsidR="00E32603" w:rsidRDefault="00E32603" w:rsidP="00DF1724">
            <w:r>
              <w:t>f.</w:t>
            </w:r>
          </w:p>
        </w:tc>
        <w:tc>
          <w:tcPr>
            <w:tcW w:w="7323" w:type="dxa"/>
          </w:tcPr>
          <w:p w14:paraId="254C2C32" w14:textId="77777777" w:rsidR="00E32603" w:rsidRDefault="00E32603" w:rsidP="00DF1724"/>
        </w:tc>
      </w:tr>
      <w:tr w:rsidR="00E32603" w14:paraId="0F7E7320" w14:textId="77777777" w:rsidTr="00DF1724">
        <w:tc>
          <w:tcPr>
            <w:tcW w:w="2077" w:type="dxa"/>
          </w:tcPr>
          <w:p w14:paraId="4A3C9C0D" w14:textId="77777777" w:rsidR="00E32603" w:rsidRDefault="00E32603" w:rsidP="00DF1724">
            <w:r>
              <w:t>ANS:</w:t>
            </w:r>
          </w:p>
        </w:tc>
        <w:tc>
          <w:tcPr>
            <w:tcW w:w="7323" w:type="dxa"/>
          </w:tcPr>
          <w:p w14:paraId="123B7EDC" w14:textId="77777777" w:rsidR="00E32603" w:rsidRDefault="00E32603" w:rsidP="00DF1724">
            <w:r>
              <w:t>C</w:t>
            </w:r>
          </w:p>
        </w:tc>
      </w:tr>
      <w:tr w:rsidR="00E32603" w14:paraId="772A5741" w14:textId="77777777" w:rsidTr="00DF1724">
        <w:tc>
          <w:tcPr>
            <w:tcW w:w="2077" w:type="dxa"/>
          </w:tcPr>
          <w:p w14:paraId="011344C2" w14:textId="77777777" w:rsidR="00E32603" w:rsidRDefault="00E32603" w:rsidP="00DF1724">
            <w:r>
              <w:t>PTS:</w:t>
            </w:r>
          </w:p>
        </w:tc>
        <w:tc>
          <w:tcPr>
            <w:tcW w:w="7323" w:type="dxa"/>
          </w:tcPr>
          <w:p w14:paraId="5B416772" w14:textId="77777777" w:rsidR="00E32603" w:rsidRDefault="00E32603" w:rsidP="00DF1724"/>
        </w:tc>
      </w:tr>
      <w:tr w:rsidR="00E32603" w14:paraId="144267E7" w14:textId="77777777" w:rsidTr="00DF1724">
        <w:tc>
          <w:tcPr>
            <w:tcW w:w="2077" w:type="dxa"/>
          </w:tcPr>
          <w:p w14:paraId="2E6251EC" w14:textId="77777777" w:rsidR="00E32603" w:rsidRDefault="00E32603" w:rsidP="00DF1724">
            <w:r>
              <w:t>CHAPTER:</w:t>
            </w:r>
          </w:p>
        </w:tc>
        <w:tc>
          <w:tcPr>
            <w:tcW w:w="7323" w:type="dxa"/>
          </w:tcPr>
          <w:p w14:paraId="0CEDA793" w14:textId="77777777" w:rsidR="00E32603" w:rsidRDefault="00E32603" w:rsidP="00DF1724">
            <w:r>
              <w:t>3</w:t>
            </w:r>
          </w:p>
        </w:tc>
      </w:tr>
      <w:tr w:rsidR="00E32603" w14:paraId="78907677" w14:textId="77777777" w:rsidTr="00DF1724">
        <w:tc>
          <w:tcPr>
            <w:tcW w:w="2077" w:type="dxa"/>
          </w:tcPr>
          <w:p w14:paraId="5298D6EB" w14:textId="77777777" w:rsidR="00E32603" w:rsidRDefault="00E32603" w:rsidP="00DF1724">
            <w:r>
              <w:t>MIX CHOICES:</w:t>
            </w:r>
          </w:p>
        </w:tc>
        <w:tc>
          <w:tcPr>
            <w:tcW w:w="7323" w:type="dxa"/>
          </w:tcPr>
          <w:p w14:paraId="4C79D295" w14:textId="77777777" w:rsidR="00E32603" w:rsidRDefault="00E32603" w:rsidP="00DF1724">
            <w:r>
              <w:t>Yes</w:t>
            </w:r>
          </w:p>
        </w:tc>
      </w:tr>
    </w:tbl>
    <w:p w14:paraId="591DB95A" w14:textId="77777777" w:rsidR="00E32603" w:rsidRDefault="00E32603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41870891" w14:textId="77777777" w:rsidTr="00DF1724">
        <w:tc>
          <w:tcPr>
            <w:tcW w:w="2088" w:type="dxa"/>
          </w:tcPr>
          <w:p w14:paraId="645C90ED" w14:textId="77777777" w:rsidR="00E32603" w:rsidRPr="004C3D19" w:rsidRDefault="00E32603" w:rsidP="00DF1724">
            <w:pPr>
              <w:rPr>
                <w:b/>
                <w:bCs/>
              </w:rPr>
            </w:pPr>
            <w:r w:rsidRPr="004C3D19">
              <w:rPr>
                <w:b/>
                <w:bCs/>
              </w:rPr>
              <w:t>QN=13</w:t>
            </w:r>
          </w:p>
        </w:tc>
        <w:tc>
          <w:tcPr>
            <w:tcW w:w="7290" w:type="dxa"/>
            <w:vAlign w:val="center"/>
          </w:tcPr>
          <w:p w14:paraId="4E30CF21" w14:textId="77777777" w:rsidR="00E32603" w:rsidRPr="00563577" w:rsidRDefault="00E32603" w:rsidP="00DF1724">
            <w:pPr>
              <w:pStyle w:val="NoSpacing"/>
            </w:pPr>
            <w:r>
              <w:rPr>
                <w:sz w:val="24"/>
                <w:szCs w:val="24"/>
              </w:rPr>
              <w:t xml:space="preserve">(Level 2) </w:t>
            </w:r>
            <w:r>
              <w:t xml:space="preserve">Use </w:t>
            </w:r>
            <w:smartTag w:uri="urn:schemas-microsoft-com:office:smarttags" w:element="City">
              <w:smartTag w:uri="urn:schemas-microsoft-com:office:smarttags" w:element="place">
                <w:r>
                  <w:t>Newton</w:t>
                </w:r>
              </w:smartTag>
            </w:smartTag>
            <w:r>
              <w:t>’s Method with initial approximation x</w:t>
            </w:r>
            <w:r w:rsidRPr="006C2866">
              <w:rPr>
                <w:vertAlign w:val="subscript"/>
              </w:rPr>
              <w:t>1</w:t>
            </w:r>
            <w:r>
              <w:t>= -2 to find x</w:t>
            </w:r>
            <w:r>
              <w:rPr>
                <w:vertAlign w:val="subscript"/>
              </w:rPr>
              <w:t>3</w:t>
            </w:r>
            <w:r>
              <w:t>, the third approximation to the root of the equation x</w:t>
            </w:r>
            <w:r w:rsidRPr="00CC6684">
              <w:rPr>
                <w:vertAlign w:val="superscript"/>
              </w:rPr>
              <w:t>3</w:t>
            </w:r>
            <w:r>
              <w:t>-2x+1=0. Which is the result correct to 2 decimal places?</w:t>
            </w:r>
          </w:p>
        </w:tc>
      </w:tr>
      <w:tr w:rsidR="00E32603" w14:paraId="3A62902D" w14:textId="77777777" w:rsidTr="00DF1724">
        <w:tc>
          <w:tcPr>
            <w:tcW w:w="2088" w:type="dxa"/>
          </w:tcPr>
          <w:p w14:paraId="74608BDF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36E2EB1D" w14:textId="77777777" w:rsidR="00E32603" w:rsidRPr="00563577" w:rsidRDefault="00E32603" w:rsidP="00DF1724">
            <w:pPr>
              <w:pStyle w:val="NoSpacing"/>
            </w:pPr>
            <w:r>
              <w:t>-1.61</w:t>
            </w:r>
          </w:p>
        </w:tc>
      </w:tr>
      <w:tr w:rsidR="00E32603" w14:paraId="19080F4F" w14:textId="77777777" w:rsidTr="00DF1724">
        <w:tc>
          <w:tcPr>
            <w:tcW w:w="2088" w:type="dxa"/>
          </w:tcPr>
          <w:p w14:paraId="7241E39D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64C5F2FF" w14:textId="77777777" w:rsidR="00E32603" w:rsidRPr="00563577" w:rsidRDefault="00E32603" w:rsidP="00DF1724">
            <w:pPr>
              <w:pStyle w:val="NoSpacing"/>
            </w:pPr>
            <w:r>
              <w:t>-1.62</w:t>
            </w:r>
          </w:p>
        </w:tc>
      </w:tr>
      <w:tr w:rsidR="00E32603" w14:paraId="4E71885A" w14:textId="77777777" w:rsidTr="00DF1724">
        <w:tc>
          <w:tcPr>
            <w:tcW w:w="2088" w:type="dxa"/>
          </w:tcPr>
          <w:p w14:paraId="6540080A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64814644" w14:textId="77777777" w:rsidR="00E32603" w:rsidRPr="00563577" w:rsidRDefault="00E32603" w:rsidP="00DF1724">
            <w:pPr>
              <w:pStyle w:val="NoSpacing"/>
            </w:pPr>
            <w:r>
              <w:t>-1.63</w:t>
            </w:r>
          </w:p>
        </w:tc>
      </w:tr>
      <w:tr w:rsidR="00E32603" w14:paraId="1B08491A" w14:textId="77777777" w:rsidTr="00DF1724">
        <w:tc>
          <w:tcPr>
            <w:tcW w:w="2088" w:type="dxa"/>
          </w:tcPr>
          <w:p w14:paraId="7488C2E1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3DA917F1" w14:textId="77777777" w:rsidR="00E32603" w:rsidRPr="00563577" w:rsidRDefault="00E32603" w:rsidP="00DF1724">
            <w:pPr>
              <w:pStyle w:val="NoSpacing"/>
            </w:pPr>
            <w:r>
              <w:t>-1.65</w:t>
            </w:r>
          </w:p>
        </w:tc>
      </w:tr>
      <w:tr w:rsidR="00E32603" w14:paraId="5D2A1E69" w14:textId="77777777" w:rsidTr="00DF1724">
        <w:tc>
          <w:tcPr>
            <w:tcW w:w="2088" w:type="dxa"/>
          </w:tcPr>
          <w:p w14:paraId="27E9280A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36B1C6F3" w14:textId="77777777" w:rsidR="00E32603" w:rsidRPr="00563577" w:rsidRDefault="00E32603" w:rsidP="00DF1724">
            <w:pPr>
              <w:pStyle w:val="NoSpacing"/>
            </w:pPr>
            <w:r>
              <w:t>-1.7</w:t>
            </w:r>
          </w:p>
        </w:tc>
      </w:tr>
      <w:tr w:rsidR="00E32603" w14:paraId="727B40DB" w14:textId="77777777" w:rsidTr="00DF1724">
        <w:tc>
          <w:tcPr>
            <w:tcW w:w="2088" w:type="dxa"/>
          </w:tcPr>
          <w:p w14:paraId="33DD7C96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5301432F" w14:textId="77777777" w:rsidR="00E32603" w:rsidRDefault="00E32603" w:rsidP="00DF1724"/>
        </w:tc>
      </w:tr>
      <w:tr w:rsidR="00E32603" w14:paraId="0CEEE4A2" w14:textId="77777777" w:rsidTr="00DF1724">
        <w:tc>
          <w:tcPr>
            <w:tcW w:w="2088" w:type="dxa"/>
          </w:tcPr>
          <w:p w14:paraId="7D740924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678FA662" w14:textId="3FCF6A4B" w:rsidR="00E32603" w:rsidRDefault="00C339A5" w:rsidP="00DF1724">
            <w:r>
              <w:t>B</w:t>
            </w:r>
          </w:p>
        </w:tc>
      </w:tr>
      <w:tr w:rsidR="00E32603" w14:paraId="51C1DC7E" w14:textId="77777777" w:rsidTr="00DF1724">
        <w:tc>
          <w:tcPr>
            <w:tcW w:w="2088" w:type="dxa"/>
          </w:tcPr>
          <w:p w14:paraId="43C5C4F6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1521EE5B" w14:textId="77777777" w:rsidR="00E32603" w:rsidRDefault="00E32603" w:rsidP="00DF1724"/>
        </w:tc>
      </w:tr>
      <w:tr w:rsidR="00E32603" w14:paraId="162AFD78" w14:textId="77777777" w:rsidTr="00DF1724">
        <w:tc>
          <w:tcPr>
            <w:tcW w:w="2088" w:type="dxa"/>
          </w:tcPr>
          <w:p w14:paraId="1534B9E6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22CC6427" w14:textId="77777777" w:rsidR="00E32603" w:rsidRDefault="00E32603" w:rsidP="00DF1724">
            <w:r>
              <w:t>3</w:t>
            </w:r>
          </w:p>
        </w:tc>
      </w:tr>
      <w:tr w:rsidR="00E32603" w14:paraId="75603285" w14:textId="77777777" w:rsidTr="00DF1724">
        <w:tc>
          <w:tcPr>
            <w:tcW w:w="2088" w:type="dxa"/>
          </w:tcPr>
          <w:p w14:paraId="0A4A9B25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6B2E96E8" w14:textId="77777777" w:rsidR="00E32603" w:rsidRDefault="00E32603" w:rsidP="00DF1724">
            <w:r>
              <w:t>Yes</w:t>
            </w:r>
          </w:p>
        </w:tc>
      </w:tr>
    </w:tbl>
    <w:p w14:paraId="067F1C6B" w14:textId="77777777" w:rsidR="00E32603" w:rsidRDefault="00E32603" w:rsidP="00E32603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E32603" w14:paraId="4D3652A2" w14:textId="77777777" w:rsidTr="00DF1724">
        <w:tc>
          <w:tcPr>
            <w:tcW w:w="2077" w:type="dxa"/>
          </w:tcPr>
          <w:p w14:paraId="5571F156" w14:textId="77777777" w:rsidR="00E32603" w:rsidRPr="004C3D19" w:rsidRDefault="00E32603" w:rsidP="00DF1724">
            <w:pPr>
              <w:rPr>
                <w:b/>
                <w:bCs/>
              </w:rPr>
            </w:pPr>
            <w:r w:rsidRPr="004C3D19">
              <w:rPr>
                <w:b/>
                <w:bCs/>
              </w:rPr>
              <w:t>QN=14</w:t>
            </w:r>
          </w:p>
        </w:tc>
        <w:tc>
          <w:tcPr>
            <w:tcW w:w="7323" w:type="dxa"/>
            <w:vAlign w:val="center"/>
          </w:tcPr>
          <w:p w14:paraId="0F44607D" w14:textId="77777777" w:rsidR="00E32603" w:rsidRPr="00563577" w:rsidRDefault="00E32603" w:rsidP="00DF1724">
            <w:pPr>
              <w:pStyle w:val="NoSpacing"/>
            </w:pPr>
            <w:r>
              <w:rPr>
                <w:sz w:val="24"/>
                <w:szCs w:val="24"/>
              </w:rPr>
              <w:t xml:space="preserve">(Level 2) </w:t>
            </w:r>
            <w:r>
              <w:t xml:space="preserve">A partical moves in the straight line and has acceleration given by a(t)=3t+2. Its initial velocity is v(0)=3m/s. Find its </w:t>
            </w:r>
            <w:r w:rsidRPr="00FD2E5C">
              <w:rPr>
                <w:u w:val="single"/>
              </w:rPr>
              <w:t>velocity</w:t>
            </w:r>
            <w:r>
              <w:t xml:space="preserve"> after 2 seconds.</w:t>
            </w:r>
          </w:p>
        </w:tc>
      </w:tr>
      <w:tr w:rsidR="00E32603" w14:paraId="13DEC82D" w14:textId="77777777" w:rsidTr="00DF1724">
        <w:tc>
          <w:tcPr>
            <w:tcW w:w="2077" w:type="dxa"/>
          </w:tcPr>
          <w:p w14:paraId="380CE5AC" w14:textId="77777777" w:rsidR="00E32603" w:rsidRDefault="00E32603" w:rsidP="00DF1724">
            <w:r>
              <w:t>a.</w:t>
            </w:r>
          </w:p>
        </w:tc>
        <w:tc>
          <w:tcPr>
            <w:tcW w:w="7323" w:type="dxa"/>
            <w:vAlign w:val="center"/>
          </w:tcPr>
          <w:p w14:paraId="61D3C2A3" w14:textId="77777777" w:rsidR="00E32603" w:rsidRPr="00563577" w:rsidRDefault="00E32603" w:rsidP="00DF1724">
            <w:pPr>
              <w:pStyle w:val="NoSpacing"/>
            </w:pPr>
            <w:r>
              <w:t>10 cm/s</w:t>
            </w:r>
          </w:p>
        </w:tc>
      </w:tr>
      <w:tr w:rsidR="00E32603" w14:paraId="4035B423" w14:textId="77777777" w:rsidTr="00DF1724">
        <w:tc>
          <w:tcPr>
            <w:tcW w:w="2077" w:type="dxa"/>
          </w:tcPr>
          <w:p w14:paraId="64B21B78" w14:textId="77777777" w:rsidR="00E32603" w:rsidRDefault="00E32603" w:rsidP="00DF1724">
            <w:r>
              <w:t>b.</w:t>
            </w:r>
          </w:p>
        </w:tc>
        <w:tc>
          <w:tcPr>
            <w:tcW w:w="7323" w:type="dxa"/>
            <w:vAlign w:val="center"/>
          </w:tcPr>
          <w:p w14:paraId="1FD4C27B" w14:textId="77777777" w:rsidR="00E32603" w:rsidRPr="00563577" w:rsidRDefault="00E32603" w:rsidP="00DF1724">
            <w:pPr>
              <w:pStyle w:val="NoSpacing"/>
              <w:rPr>
                <w:rFonts w:cs="Arial"/>
              </w:rPr>
            </w:pPr>
            <w:r>
              <w:rPr>
                <w:rFonts w:cs="Arial"/>
              </w:rPr>
              <w:t>8 cm/s</w:t>
            </w:r>
          </w:p>
        </w:tc>
      </w:tr>
      <w:tr w:rsidR="00E32603" w14:paraId="3A689149" w14:textId="77777777" w:rsidTr="00DF1724">
        <w:tc>
          <w:tcPr>
            <w:tcW w:w="2077" w:type="dxa"/>
          </w:tcPr>
          <w:p w14:paraId="674C792E" w14:textId="77777777" w:rsidR="00E32603" w:rsidRDefault="00E32603" w:rsidP="00DF1724">
            <w:r>
              <w:t>c.</w:t>
            </w:r>
          </w:p>
        </w:tc>
        <w:tc>
          <w:tcPr>
            <w:tcW w:w="7323" w:type="dxa"/>
            <w:vAlign w:val="center"/>
          </w:tcPr>
          <w:p w14:paraId="7BD1CB13" w14:textId="77777777" w:rsidR="00E32603" w:rsidRPr="00563577" w:rsidRDefault="00E32603" w:rsidP="00DF1724">
            <w:pPr>
              <w:pStyle w:val="NoSpacing"/>
              <w:rPr>
                <w:rFonts w:cs="Arial"/>
              </w:rPr>
            </w:pPr>
            <w:r>
              <w:rPr>
                <w:rFonts w:cs="Arial"/>
              </w:rPr>
              <w:t>13 cm/s</w:t>
            </w:r>
          </w:p>
        </w:tc>
      </w:tr>
      <w:tr w:rsidR="00E32603" w14:paraId="272DC9AD" w14:textId="77777777" w:rsidTr="00DF1724">
        <w:tc>
          <w:tcPr>
            <w:tcW w:w="2077" w:type="dxa"/>
          </w:tcPr>
          <w:p w14:paraId="589A813F" w14:textId="77777777" w:rsidR="00E32603" w:rsidRDefault="00E32603" w:rsidP="00DF1724">
            <w:r>
              <w:t>d.</w:t>
            </w:r>
          </w:p>
        </w:tc>
        <w:tc>
          <w:tcPr>
            <w:tcW w:w="7323" w:type="dxa"/>
            <w:vAlign w:val="center"/>
          </w:tcPr>
          <w:p w14:paraId="3A5D4506" w14:textId="77777777" w:rsidR="00E32603" w:rsidRPr="00563577" w:rsidRDefault="00E32603" w:rsidP="00DF1724">
            <w:pPr>
              <w:pStyle w:val="NoSpacing"/>
              <w:rPr>
                <w:rFonts w:cs="Arial"/>
              </w:rPr>
            </w:pPr>
            <w:r>
              <w:rPr>
                <w:rFonts w:cs="Arial"/>
              </w:rPr>
              <w:t>3 cm/s</w:t>
            </w:r>
          </w:p>
        </w:tc>
      </w:tr>
      <w:tr w:rsidR="00E32603" w14:paraId="254684D4" w14:textId="77777777" w:rsidTr="00DF1724">
        <w:tc>
          <w:tcPr>
            <w:tcW w:w="2077" w:type="dxa"/>
          </w:tcPr>
          <w:p w14:paraId="229ECB2A" w14:textId="77777777" w:rsidR="00E32603" w:rsidRDefault="00E32603" w:rsidP="00DF1724">
            <w:r>
              <w:t>e.</w:t>
            </w:r>
          </w:p>
        </w:tc>
        <w:tc>
          <w:tcPr>
            <w:tcW w:w="7323" w:type="dxa"/>
          </w:tcPr>
          <w:p w14:paraId="40E4D184" w14:textId="77777777" w:rsidR="00E32603" w:rsidRDefault="00E32603" w:rsidP="00DF1724"/>
        </w:tc>
      </w:tr>
      <w:tr w:rsidR="00E32603" w14:paraId="2EC7F299" w14:textId="77777777" w:rsidTr="00DF1724">
        <w:tc>
          <w:tcPr>
            <w:tcW w:w="2077" w:type="dxa"/>
          </w:tcPr>
          <w:p w14:paraId="1D62849F" w14:textId="77777777" w:rsidR="00E32603" w:rsidRDefault="00E32603" w:rsidP="00DF1724">
            <w:r>
              <w:t>f.</w:t>
            </w:r>
          </w:p>
        </w:tc>
        <w:tc>
          <w:tcPr>
            <w:tcW w:w="7323" w:type="dxa"/>
          </w:tcPr>
          <w:p w14:paraId="678685CD" w14:textId="77777777" w:rsidR="00E32603" w:rsidRDefault="00E32603" w:rsidP="00DF1724"/>
        </w:tc>
      </w:tr>
      <w:tr w:rsidR="00E32603" w14:paraId="256B1587" w14:textId="77777777" w:rsidTr="00DF1724">
        <w:tc>
          <w:tcPr>
            <w:tcW w:w="2077" w:type="dxa"/>
          </w:tcPr>
          <w:p w14:paraId="47B2AB5A" w14:textId="77777777" w:rsidR="00E32603" w:rsidRDefault="00E32603" w:rsidP="00DF1724">
            <w:r>
              <w:t>ANS:</w:t>
            </w:r>
          </w:p>
        </w:tc>
        <w:tc>
          <w:tcPr>
            <w:tcW w:w="7323" w:type="dxa"/>
          </w:tcPr>
          <w:p w14:paraId="2C647862" w14:textId="77777777" w:rsidR="00E32603" w:rsidRDefault="00E32603" w:rsidP="00DF1724">
            <w:r>
              <w:t>C</w:t>
            </w:r>
          </w:p>
        </w:tc>
      </w:tr>
      <w:tr w:rsidR="00E32603" w14:paraId="13225A92" w14:textId="77777777" w:rsidTr="00DF1724">
        <w:tc>
          <w:tcPr>
            <w:tcW w:w="2077" w:type="dxa"/>
          </w:tcPr>
          <w:p w14:paraId="1825B24A" w14:textId="77777777" w:rsidR="00E32603" w:rsidRDefault="00E32603" w:rsidP="00DF1724">
            <w:r>
              <w:t>PTS:</w:t>
            </w:r>
          </w:p>
        </w:tc>
        <w:tc>
          <w:tcPr>
            <w:tcW w:w="7323" w:type="dxa"/>
          </w:tcPr>
          <w:p w14:paraId="793576FA" w14:textId="77777777" w:rsidR="00E32603" w:rsidRDefault="00E32603" w:rsidP="00DF1724"/>
        </w:tc>
      </w:tr>
      <w:tr w:rsidR="00E32603" w14:paraId="468D2D9D" w14:textId="77777777" w:rsidTr="00DF1724">
        <w:tc>
          <w:tcPr>
            <w:tcW w:w="2077" w:type="dxa"/>
          </w:tcPr>
          <w:p w14:paraId="27F94F5C" w14:textId="77777777" w:rsidR="00E32603" w:rsidRDefault="00E32603" w:rsidP="00DF1724">
            <w:r>
              <w:t>CHAPTER:</w:t>
            </w:r>
          </w:p>
        </w:tc>
        <w:tc>
          <w:tcPr>
            <w:tcW w:w="7323" w:type="dxa"/>
          </w:tcPr>
          <w:p w14:paraId="2266385E" w14:textId="77777777" w:rsidR="00E32603" w:rsidRDefault="00E32603" w:rsidP="00DF1724">
            <w:r>
              <w:t>3</w:t>
            </w:r>
          </w:p>
        </w:tc>
      </w:tr>
      <w:tr w:rsidR="00E32603" w14:paraId="3FC6042B" w14:textId="77777777" w:rsidTr="00DF1724">
        <w:tc>
          <w:tcPr>
            <w:tcW w:w="2077" w:type="dxa"/>
          </w:tcPr>
          <w:p w14:paraId="311BB41B" w14:textId="77777777" w:rsidR="00E32603" w:rsidRDefault="00E32603" w:rsidP="00DF1724">
            <w:r>
              <w:lastRenderedPageBreak/>
              <w:t>MIX CHOICES:</w:t>
            </w:r>
          </w:p>
        </w:tc>
        <w:tc>
          <w:tcPr>
            <w:tcW w:w="7323" w:type="dxa"/>
          </w:tcPr>
          <w:p w14:paraId="0ED94202" w14:textId="77777777" w:rsidR="00E32603" w:rsidRDefault="00E32603" w:rsidP="00DF1724">
            <w:r>
              <w:t>Yes</w:t>
            </w:r>
          </w:p>
        </w:tc>
      </w:tr>
    </w:tbl>
    <w:p w14:paraId="2A9ABD5D" w14:textId="77777777" w:rsidR="00E32603" w:rsidRDefault="00E32603" w:rsidP="00E32603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E32603" w14:paraId="0AB0633B" w14:textId="77777777" w:rsidTr="00DF1724">
        <w:tc>
          <w:tcPr>
            <w:tcW w:w="2077" w:type="dxa"/>
          </w:tcPr>
          <w:p w14:paraId="0D5F672A" w14:textId="77777777" w:rsidR="00E32603" w:rsidRPr="004C3D19" w:rsidRDefault="00E32603" w:rsidP="00DF1724">
            <w:pPr>
              <w:rPr>
                <w:b/>
                <w:bCs/>
              </w:rPr>
            </w:pPr>
            <w:r w:rsidRPr="004C3D19">
              <w:rPr>
                <w:b/>
                <w:bCs/>
              </w:rPr>
              <w:t>QN=15</w:t>
            </w:r>
          </w:p>
        </w:tc>
        <w:tc>
          <w:tcPr>
            <w:tcW w:w="7323" w:type="dxa"/>
            <w:vAlign w:val="center"/>
          </w:tcPr>
          <w:p w14:paraId="20056996" w14:textId="77777777" w:rsidR="00E32603" w:rsidRPr="00563577" w:rsidRDefault="00E32603" w:rsidP="00DF1724">
            <w:pPr>
              <w:pStyle w:val="NoSpacing"/>
            </w:pPr>
            <w:r>
              <w:rPr>
                <w:sz w:val="24"/>
                <w:szCs w:val="24"/>
              </w:rPr>
              <w:t xml:space="preserve">(Level 2) </w:t>
            </w:r>
            <w:r>
              <w:t>Find the Riemann sum for f(x)=x</w:t>
            </w:r>
            <w:r w:rsidRPr="003F26C9">
              <w:rPr>
                <w:vertAlign w:val="superscript"/>
              </w:rPr>
              <w:t>2</w:t>
            </w:r>
            <w:r>
              <w:t xml:space="preserve"> ,0≤x≤1, with four equal subintervals, taking the sample points to be right endpoints. </w:t>
            </w:r>
          </w:p>
        </w:tc>
      </w:tr>
      <w:tr w:rsidR="00E32603" w14:paraId="1A889672" w14:textId="77777777" w:rsidTr="00DF1724">
        <w:tc>
          <w:tcPr>
            <w:tcW w:w="2077" w:type="dxa"/>
          </w:tcPr>
          <w:p w14:paraId="2BDB89B4" w14:textId="77777777" w:rsidR="00E32603" w:rsidRDefault="00E32603" w:rsidP="00DF1724">
            <w:r>
              <w:t>a.</w:t>
            </w:r>
          </w:p>
        </w:tc>
        <w:tc>
          <w:tcPr>
            <w:tcW w:w="7323" w:type="dxa"/>
            <w:vAlign w:val="center"/>
          </w:tcPr>
          <w:p w14:paraId="203E8BDE" w14:textId="77777777" w:rsidR="00E32603" w:rsidRPr="00563577" w:rsidRDefault="00E32603" w:rsidP="00DF1724">
            <w:pPr>
              <w:pStyle w:val="NoSpacing"/>
            </w:pPr>
            <w:r>
              <w:t>0.21873</w:t>
            </w:r>
          </w:p>
        </w:tc>
      </w:tr>
      <w:tr w:rsidR="00E32603" w14:paraId="09E383FC" w14:textId="77777777" w:rsidTr="00DF1724">
        <w:tc>
          <w:tcPr>
            <w:tcW w:w="2077" w:type="dxa"/>
          </w:tcPr>
          <w:p w14:paraId="0500623E" w14:textId="77777777" w:rsidR="00E32603" w:rsidRDefault="00E32603" w:rsidP="00DF1724">
            <w:r>
              <w:t>b.</w:t>
            </w:r>
          </w:p>
        </w:tc>
        <w:tc>
          <w:tcPr>
            <w:tcW w:w="7323" w:type="dxa"/>
            <w:vAlign w:val="center"/>
          </w:tcPr>
          <w:p w14:paraId="7AC59B4B" w14:textId="77777777" w:rsidR="00E32603" w:rsidRPr="00563577" w:rsidRDefault="00E32603" w:rsidP="00DF1724">
            <w:pPr>
              <w:pStyle w:val="NoSpacing"/>
            </w:pPr>
            <w:r>
              <w:t>0.21875</w:t>
            </w:r>
          </w:p>
        </w:tc>
      </w:tr>
      <w:tr w:rsidR="00E32603" w14:paraId="5BFF3EDD" w14:textId="77777777" w:rsidTr="00DF1724">
        <w:tc>
          <w:tcPr>
            <w:tcW w:w="2077" w:type="dxa"/>
          </w:tcPr>
          <w:p w14:paraId="784B1836" w14:textId="77777777" w:rsidR="00E32603" w:rsidRDefault="00E32603" w:rsidP="00DF1724">
            <w:r>
              <w:t>c.</w:t>
            </w:r>
          </w:p>
        </w:tc>
        <w:tc>
          <w:tcPr>
            <w:tcW w:w="7323" w:type="dxa"/>
            <w:vAlign w:val="center"/>
          </w:tcPr>
          <w:p w14:paraId="73ECBC43" w14:textId="77777777" w:rsidR="00E32603" w:rsidRDefault="00E32603" w:rsidP="00DF1724">
            <w:pPr>
              <w:pStyle w:val="NoSpacing"/>
            </w:pPr>
            <w:r>
              <w:t>0.21874</w:t>
            </w:r>
          </w:p>
        </w:tc>
      </w:tr>
      <w:tr w:rsidR="00E32603" w14:paraId="526AEE21" w14:textId="77777777" w:rsidTr="00DF1724">
        <w:tc>
          <w:tcPr>
            <w:tcW w:w="2077" w:type="dxa"/>
          </w:tcPr>
          <w:p w14:paraId="6A1B8D1C" w14:textId="77777777" w:rsidR="00E32603" w:rsidRDefault="00E32603" w:rsidP="00DF1724">
            <w:r>
              <w:t>d.</w:t>
            </w:r>
          </w:p>
        </w:tc>
        <w:tc>
          <w:tcPr>
            <w:tcW w:w="7323" w:type="dxa"/>
            <w:vAlign w:val="center"/>
          </w:tcPr>
          <w:p w14:paraId="3E01496F" w14:textId="77777777" w:rsidR="00E32603" w:rsidRPr="00563577" w:rsidRDefault="00E32603" w:rsidP="00DF1724">
            <w:pPr>
              <w:pStyle w:val="NoSpacing"/>
            </w:pPr>
            <w:r>
              <w:t>0.33333</w:t>
            </w:r>
          </w:p>
        </w:tc>
      </w:tr>
      <w:tr w:rsidR="00E32603" w14:paraId="33137DFE" w14:textId="77777777" w:rsidTr="00DF1724">
        <w:tc>
          <w:tcPr>
            <w:tcW w:w="2077" w:type="dxa"/>
          </w:tcPr>
          <w:p w14:paraId="6B3E5AC7" w14:textId="77777777" w:rsidR="00E32603" w:rsidRDefault="00E32603" w:rsidP="00DF1724">
            <w:r>
              <w:t>e.</w:t>
            </w:r>
          </w:p>
        </w:tc>
        <w:tc>
          <w:tcPr>
            <w:tcW w:w="7323" w:type="dxa"/>
          </w:tcPr>
          <w:p w14:paraId="522D689F" w14:textId="77777777" w:rsidR="00E32603" w:rsidRDefault="00E32603" w:rsidP="00DF1724">
            <w:r>
              <w:t>0.46875</w:t>
            </w:r>
          </w:p>
        </w:tc>
      </w:tr>
      <w:tr w:rsidR="00E32603" w14:paraId="20BFEE52" w14:textId="77777777" w:rsidTr="00DF1724">
        <w:tc>
          <w:tcPr>
            <w:tcW w:w="2077" w:type="dxa"/>
          </w:tcPr>
          <w:p w14:paraId="0DD55823" w14:textId="77777777" w:rsidR="00E32603" w:rsidRDefault="00E32603" w:rsidP="00DF1724">
            <w:r>
              <w:t>f.</w:t>
            </w:r>
          </w:p>
        </w:tc>
        <w:tc>
          <w:tcPr>
            <w:tcW w:w="7323" w:type="dxa"/>
          </w:tcPr>
          <w:p w14:paraId="4CA2E88B" w14:textId="77777777" w:rsidR="00E32603" w:rsidRDefault="00E32603" w:rsidP="00DF1724"/>
        </w:tc>
      </w:tr>
      <w:tr w:rsidR="00E32603" w14:paraId="225CB5BC" w14:textId="77777777" w:rsidTr="00DF1724">
        <w:tc>
          <w:tcPr>
            <w:tcW w:w="2077" w:type="dxa"/>
          </w:tcPr>
          <w:p w14:paraId="7E2680C0" w14:textId="77777777" w:rsidR="00E32603" w:rsidRDefault="00E32603" w:rsidP="00DF1724">
            <w:r>
              <w:t>ANS:</w:t>
            </w:r>
          </w:p>
        </w:tc>
        <w:tc>
          <w:tcPr>
            <w:tcW w:w="7323" w:type="dxa"/>
          </w:tcPr>
          <w:p w14:paraId="26263219" w14:textId="77777777" w:rsidR="00E32603" w:rsidRDefault="00E32603" w:rsidP="00DF1724">
            <w:r>
              <w:t>E</w:t>
            </w:r>
          </w:p>
        </w:tc>
      </w:tr>
      <w:tr w:rsidR="00E32603" w14:paraId="6E524685" w14:textId="77777777" w:rsidTr="00DF1724">
        <w:tc>
          <w:tcPr>
            <w:tcW w:w="2077" w:type="dxa"/>
          </w:tcPr>
          <w:p w14:paraId="59B4C02B" w14:textId="77777777" w:rsidR="00E32603" w:rsidRDefault="00E32603" w:rsidP="00DF1724">
            <w:r>
              <w:t>PTS:</w:t>
            </w:r>
          </w:p>
        </w:tc>
        <w:tc>
          <w:tcPr>
            <w:tcW w:w="7323" w:type="dxa"/>
          </w:tcPr>
          <w:p w14:paraId="063D076B" w14:textId="77777777" w:rsidR="00E32603" w:rsidRDefault="00E32603" w:rsidP="00DF1724"/>
        </w:tc>
      </w:tr>
      <w:tr w:rsidR="00E32603" w14:paraId="1B9C95FB" w14:textId="77777777" w:rsidTr="00DF1724">
        <w:tc>
          <w:tcPr>
            <w:tcW w:w="2077" w:type="dxa"/>
          </w:tcPr>
          <w:p w14:paraId="6568546D" w14:textId="77777777" w:rsidR="00E32603" w:rsidRDefault="00E32603" w:rsidP="00DF1724">
            <w:r>
              <w:t>CHAPTER:</w:t>
            </w:r>
          </w:p>
        </w:tc>
        <w:tc>
          <w:tcPr>
            <w:tcW w:w="7323" w:type="dxa"/>
          </w:tcPr>
          <w:p w14:paraId="6E7BBA07" w14:textId="77777777" w:rsidR="00E32603" w:rsidRDefault="00E32603" w:rsidP="00DF1724">
            <w:r>
              <w:t>4</w:t>
            </w:r>
          </w:p>
        </w:tc>
      </w:tr>
      <w:tr w:rsidR="00E32603" w14:paraId="625AB963" w14:textId="77777777" w:rsidTr="00DF1724">
        <w:tc>
          <w:tcPr>
            <w:tcW w:w="2077" w:type="dxa"/>
          </w:tcPr>
          <w:p w14:paraId="61328656" w14:textId="77777777" w:rsidR="00E32603" w:rsidRDefault="00E32603" w:rsidP="00DF1724">
            <w:r>
              <w:t>MIX CHOICES:</w:t>
            </w:r>
          </w:p>
        </w:tc>
        <w:tc>
          <w:tcPr>
            <w:tcW w:w="7323" w:type="dxa"/>
          </w:tcPr>
          <w:p w14:paraId="6A588E5F" w14:textId="77777777" w:rsidR="00E32603" w:rsidRDefault="00E32603" w:rsidP="00DF1724">
            <w:r>
              <w:t>Yes</w:t>
            </w:r>
          </w:p>
        </w:tc>
      </w:tr>
    </w:tbl>
    <w:p w14:paraId="4D86F3DD" w14:textId="77777777" w:rsidR="00E32603" w:rsidRDefault="00E32603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1F7CE759" w14:textId="77777777" w:rsidTr="00DF1724">
        <w:tc>
          <w:tcPr>
            <w:tcW w:w="2088" w:type="dxa"/>
          </w:tcPr>
          <w:p w14:paraId="4D464A83" w14:textId="77777777" w:rsidR="00E32603" w:rsidRPr="004C3D19" w:rsidRDefault="00E32603" w:rsidP="00DF1724">
            <w:pPr>
              <w:rPr>
                <w:b/>
                <w:bCs/>
              </w:rPr>
            </w:pPr>
            <w:r w:rsidRPr="004C3D19">
              <w:rPr>
                <w:b/>
                <w:bCs/>
              </w:rPr>
              <w:t>QN=16</w:t>
            </w:r>
          </w:p>
        </w:tc>
        <w:tc>
          <w:tcPr>
            <w:tcW w:w="7290" w:type="dxa"/>
            <w:vAlign w:val="center"/>
          </w:tcPr>
          <w:p w14:paraId="1CA56CA4" w14:textId="77777777" w:rsidR="00E32603" w:rsidRDefault="00E32603" w:rsidP="00DF1724">
            <w:pPr>
              <w:pStyle w:val="NoSpacing"/>
            </w:pPr>
            <w:r>
              <w:rPr>
                <w:sz w:val="24"/>
                <w:szCs w:val="24"/>
              </w:rPr>
              <w:t>(Level 2)</w:t>
            </w:r>
            <w:r w:rsidR="00000000">
              <w:rPr>
                <w:noProof/>
              </w:rPr>
              <w:object w:dxaOrig="1440" w:dyaOrig="1440" w14:anchorId="767EE91E">
                <v:shape id="_x0000_s2053" type="#_x0000_t75" style="position:absolute;margin-left:51.1pt;margin-top:8.5pt;width:113.4pt;height:44.9pt;z-index:251662336;mso-position-horizontal-relative:text;mso-position-vertical-relative:text">
                  <v:imagedata r:id="rId13" o:title=""/>
                </v:shape>
                <o:OLEObject Type="Embed" ProgID="Equation.DSMT4" ShapeID="_x0000_s2053" DrawAspect="Content" ObjectID="_1720243861" r:id="rId14"/>
              </w:object>
            </w:r>
            <w:r>
              <w:t>Suppose</w:t>
            </w:r>
          </w:p>
          <w:p w14:paraId="11459C62" w14:textId="77777777" w:rsidR="00E32603" w:rsidRDefault="00E32603" w:rsidP="00DF1724">
            <w:pPr>
              <w:pStyle w:val="NoSpacing"/>
            </w:pPr>
          </w:p>
          <w:p w14:paraId="368D160C" w14:textId="77777777" w:rsidR="00E32603" w:rsidRDefault="00E32603" w:rsidP="00DF1724">
            <w:pPr>
              <w:pStyle w:val="NoSpacing"/>
            </w:pPr>
          </w:p>
          <w:p w14:paraId="5D9397E9" w14:textId="77777777" w:rsidR="00E32603" w:rsidRDefault="00E32603" w:rsidP="00DF1724">
            <w:pPr>
              <w:pStyle w:val="NoSpacing"/>
            </w:pPr>
          </w:p>
          <w:p w14:paraId="02379F6A" w14:textId="77777777" w:rsidR="00E32603" w:rsidRDefault="00E32603" w:rsidP="00DF1724">
            <w:pPr>
              <w:pStyle w:val="NoSpacing"/>
            </w:pPr>
            <w:r>
              <w:t>Find g’(x).</w:t>
            </w:r>
          </w:p>
          <w:p w14:paraId="2AEB49DA" w14:textId="77777777" w:rsidR="00E32603" w:rsidRPr="00563577" w:rsidRDefault="00E32603" w:rsidP="00DF1724">
            <w:pPr>
              <w:pStyle w:val="NoSpacing"/>
            </w:pPr>
          </w:p>
        </w:tc>
      </w:tr>
      <w:tr w:rsidR="00E32603" w14:paraId="1C4C6455" w14:textId="77777777" w:rsidTr="00DF1724">
        <w:tc>
          <w:tcPr>
            <w:tcW w:w="2088" w:type="dxa"/>
          </w:tcPr>
          <w:p w14:paraId="15C3FFD3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1B3A07DD" w14:textId="77777777" w:rsidR="00E32603" w:rsidRPr="00563577" w:rsidRDefault="00E32603" w:rsidP="00DF1724">
            <w:pPr>
              <w:pStyle w:val="NoSpacing"/>
            </w:pPr>
            <w:r>
              <w:t>g’(x)=sin(x-1)</w:t>
            </w:r>
          </w:p>
        </w:tc>
      </w:tr>
      <w:tr w:rsidR="00E32603" w14:paraId="71F807E3" w14:textId="77777777" w:rsidTr="00DF1724">
        <w:tc>
          <w:tcPr>
            <w:tcW w:w="2088" w:type="dxa"/>
          </w:tcPr>
          <w:p w14:paraId="39B1C973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748A1FEF" w14:textId="77777777" w:rsidR="00E32603" w:rsidRPr="00563577" w:rsidRDefault="00E32603" w:rsidP="00DF1724">
            <w:pPr>
              <w:pStyle w:val="NoSpacing"/>
            </w:pPr>
            <w:r>
              <w:t>g’(x)=sin(x</w:t>
            </w:r>
            <w:r w:rsidRPr="00FF7172">
              <w:rPr>
                <w:vertAlign w:val="superscript"/>
              </w:rPr>
              <w:t>2</w:t>
            </w:r>
            <w:r>
              <w:t>-1)</w:t>
            </w:r>
          </w:p>
        </w:tc>
      </w:tr>
      <w:tr w:rsidR="00E32603" w14:paraId="0D6EA0A7" w14:textId="77777777" w:rsidTr="00DF1724">
        <w:tc>
          <w:tcPr>
            <w:tcW w:w="2088" w:type="dxa"/>
          </w:tcPr>
          <w:p w14:paraId="5353773D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44124F07" w14:textId="77777777" w:rsidR="00E32603" w:rsidRPr="00563577" w:rsidRDefault="00E32603" w:rsidP="00DF1724">
            <w:pPr>
              <w:pStyle w:val="NoSpacing"/>
            </w:pPr>
            <w:r>
              <w:t>g’(x)=cos(x-1)</w:t>
            </w:r>
          </w:p>
        </w:tc>
      </w:tr>
      <w:tr w:rsidR="00E32603" w14:paraId="44DB2E2F" w14:textId="77777777" w:rsidTr="00DF1724">
        <w:tc>
          <w:tcPr>
            <w:tcW w:w="2088" w:type="dxa"/>
          </w:tcPr>
          <w:p w14:paraId="6815E9BA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2BB47437" w14:textId="77777777" w:rsidR="00E32603" w:rsidRPr="00563577" w:rsidRDefault="00E32603" w:rsidP="00DF1724">
            <w:pPr>
              <w:pStyle w:val="NoSpacing"/>
            </w:pPr>
            <w:r>
              <w:t>g’(x)=3xcos(x</w:t>
            </w:r>
            <w:r w:rsidRPr="00FF7172">
              <w:rPr>
                <w:vertAlign w:val="superscript"/>
              </w:rPr>
              <w:t>2</w:t>
            </w:r>
            <w:r>
              <w:t>-1)</w:t>
            </w:r>
          </w:p>
        </w:tc>
      </w:tr>
      <w:tr w:rsidR="00E32603" w14:paraId="430671CC" w14:textId="77777777" w:rsidTr="00DF1724">
        <w:tc>
          <w:tcPr>
            <w:tcW w:w="2088" w:type="dxa"/>
          </w:tcPr>
          <w:p w14:paraId="27879080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16BF46A9" w14:textId="77777777" w:rsidR="00E32603" w:rsidRPr="00563577" w:rsidRDefault="00E32603" w:rsidP="00DF1724">
            <w:pPr>
              <w:pStyle w:val="NoSpacing"/>
            </w:pPr>
            <w:r>
              <w:t>g’(x)=3x</w:t>
            </w:r>
            <w:r>
              <w:rPr>
                <w:vertAlign w:val="superscript"/>
              </w:rPr>
              <w:t>2</w:t>
            </w:r>
            <w:r>
              <w:t xml:space="preserve"> sin(x</w:t>
            </w:r>
            <w:r>
              <w:rPr>
                <w:vertAlign w:val="superscript"/>
              </w:rPr>
              <w:t>3</w:t>
            </w:r>
            <w:r>
              <w:t>-1)</w:t>
            </w:r>
          </w:p>
        </w:tc>
      </w:tr>
      <w:tr w:rsidR="00E32603" w14:paraId="712FE3A4" w14:textId="77777777" w:rsidTr="00DF1724">
        <w:tc>
          <w:tcPr>
            <w:tcW w:w="2088" w:type="dxa"/>
          </w:tcPr>
          <w:p w14:paraId="694885FC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1E48FD73" w14:textId="77777777" w:rsidR="00E32603" w:rsidRDefault="00E32603" w:rsidP="00DF1724"/>
        </w:tc>
      </w:tr>
      <w:tr w:rsidR="00E32603" w14:paraId="2BF79B6F" w14:textId="77777777" w:rsidTr="00DF1724">
        <w:tc>
          <w:tcPr>
            <w:tcW w:w="2088" w:type="dxa"/>
          </w:tcPr>
          <w:p w14:paraId="553CF3A0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1E5B3471" w14:textId="77777777" w:rsidR="00E32603" w:rsidRDefault="00E32603" w:rsidP="00DF1724">
            <w:r>
              <w:t>E</w:t>
            </w:r>
          </w:p>
        </w:tc>
      </w:tr>
      <w:tr w:rsidR="00E32603" w14:paraId="608CBCCF" w14:textId="77777777" w:rsidTr="00DF1724">
        <w:tc>
          <w:tcPr>
            <w:tcW w:w="2088" w:type="dxa"/>
          </w:tcPr>
          <w:p w14:paraId="5512B6A2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49F53F5D" w14:textId="77777777" w:rsidR="00E32603" w:rsidRDefault="00E32603" w:rsidP="00DF1724"/>
        </w:tc>
      </w:tr>
      <w:tr w:rsidR="00E32603" w14:paraId="300D4686" w14:textId="77777777" w:rsidTr="00DF1724">
        <w:tc>
          <w:tcPr>
            <w:tcW w:w="2088" w:type="dxa"/>
          </w:tcPr>
          <w:p w14:paraId="12342BDE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76838EE1" w14:textId="77777777" w:rsidR="00E32603" w:rsidRDefault="00E32603" w:rsidP="00DF1724">
            <w:r>
              <w:t>4</w:t>
            </w:r>
          </w:p>
        </w:tc>
      </w:tr>
      <w:tr w:rsidR="00E32603" w14:paraId="6E74053B" w14:textId="77777777" w:rsidTr="00DF1724">
        <w:tc>
          <w:tcPr>
            <w:tcW w:w="2088" w:type="dxa"/>
          </w:tcPr>
          <w:p w14:paraId="08575508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1965B8EC" w14:textId="77777777" w:rsidR="00E32603" w:rsidRDefault="00E32603" w:rsidP="00DF1724">
            <w:r>
              <w:t>Yes</w:t>
            </w:r>
          </w:p>
        </w:tc>
      </w:tr>
    </w:tbl>
    <w:p w14:paraId="73F99DEB" w14:textId="77777777" w:rsidR="00E32603" w:rsidRDefault="00E32603" w:rsidP="00E32603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E32603" w14:paraId="7087F1A8" w14:textId="77777777" w:rsidTr="00DF1724">
        <w:tc>
          <w:tcPr>
            <w:tcW w:w="2077" w:type="dxa"/>
          </w:tcPr>
          <w:p w14:paraId="4A2C3961" w14:textId="77777777" w:rsidR="00E32603" w:rsidRPr="004C3D19" w:rsidRDefault="00E32603" w:rsidP="00DF1724">
            <w:pPr>
              <w:rPr>
                <w:b/>
                <w:bCs/>
              </w:rPr>
            </w:pPr>
            <w:r w:rsidRPr="004C3D19">
              <w:rPr>
                <w:b/>
                <w:bCs/>
              </w:rPr>
              <w:t>QN=17</w:t>
            </w:r>
          </w:p>
        </w:tc>
        <w:tc>
          <w:tcPr>
            <w:tcW w:w="7323" w:type="dxa"/>
            <w:vAlign w:val="center"/>
          </w:tcPr>
          <w:p w14:paraId="1DA22591" w14:textId="77777777" w:rsidR="00E32603" w:rsidRPr="00563577" w:rsidRDefault="00E32603" w:rsidP="00DF1724">
            <w:pPr>
              <w:pStyle w:val="NoSpacing"/>
            </w:pPr>
            <w:r>
              <w:rPr>
                <w:sz w:val="24"/>
                <w:szCs w:val="24"/>
              </w:rPr>
              <w:t xml:space="preserve">(Level 2) </w:t>
            </w:r>
            <w:r>
              <w:t xml:space="preserve">Find the </w:t>
            </w:r>
            <w:r w:rsidRPr="002E4AAA">
              <w:rPr>
                <w:u w:val="single"/>
              </w:rPr>
              <w:t>average value</w:t>
            </w:r>
            <w:r>
              <w:t xml:space="preserve"> of the function f(x)=2x+3 on the interval [1,5].</w:t>
            </w:r>
          </w:p>
        </w:tc>
      </w:tr>
      <w:tr w:rsidR="00E32603" w14:paraId="1EF45151" w14:textId="77777777" w:rsidTr="00DF1724">
        <w:tc>
          <w:tcPr>
            <w:tcW w:w="2077" w:type="dxa"/>
          </w:tcPr>
          <w:p w14:paraId="2A4EACE6" w14:textId="77777777" w:rsidR="00E32603" w:rsidRDefault="00E32603" w:rsidP="00DF1724">
            <w:r>
              <w:t>a.</w:t>
            </w:r>
          </w:p>
        </w:tc>
        <w:tc>
          <w:tcPr>
            <w:tcW w:w="7323" w:type="dxa"/>
            <w:vAlign w:val="center"/>
          </w:tcPr>
          <w:p w14:paraId="274BB891" w14:textId="77777777" w:rsidR="00E32603" w:rsidRPr="00563577" w:rsidRDefault="00E32603" w:rsidP="00DF1724">
            <w:pPr>
              <w:pStyle w:val="NoSpacing"/>
            </w:pPr>
            <w:r>
              <w:t>7</w:t>
            </w:r>
          </w:p>
        </w:tc>
      </w:tr>
      <w:tr w:rsidR="00E32603" w14:paraId="5950C093" w14:textId="77777777" w:rsidTr="00DF1724">
        <w:tc>
          <w:tcPr>
            <w:tcW w:w="2077" w:type="dxa"/>
          </w:tcPr>
          <w:p w14:paraId="1DE06493" w14:textId="77777777" w:rsidR="00E32603" w:rsidRDefault="00E32603" w:rsidP="00DF1724">
            <w:r>
              <w:t>b.</w:t>
            </w:r>
          </w:p>
        </w:tc>
        <w:tc>
          <w:tcPr>
            <w:tcW w:w="7323" w:type="dxa"/>
            <w:vAlign w:val="center"/>
          </w:tcPr>
          <w:p w14:paraId="447F0E34" w14:textId="77777777" w:rsidR="00E32603" w:rsidRPr="00563577" w:rsidRDefault="00E32603" w:rsidP="00DF1724">
            <w:pPr>
              <w:pStyle w:val="NoSpacing"/>
              <w:rPr>
                <w:rFonts w:cs="Arial"/>
              </w:rPr>
            </w:pPr>
            <w:r>
              <w:rPr>
                <w:rFonts w:cs="Arial"/>
              </w:rPr>
              <w:t>14</w:t>
            </w:r>
          </w:p>
        </w:tc>
      </w:tr>
      <w:tr w:rsidR="00E32603" w14:paraId="54046911" w14:textId="77777777" w:rsidTr="00DF1724">
        <w:tc>
          <w:tcPr>
            <w:tcW w:w="2077" w:type="dxa"/>
          </w:tcPr>
          <w:p w14:paraId="09F89F86" w14:textId="77777777" w:rsidR="00E32603" w:rsidRDefault="00E32603" w:rsidP="00DF1724">
            <w:r>
              <w:t>c.</w:t>
            </w:r>
          </w:p>
        </w:tc>
        <w:tc>
          <w:tcPr>
            <w:tcW w:w="7323" w:type="dxa"/>
            <w:vAlign w:val="center"/>
          </w:tcPr>
          <w:p w14:paraId="220C7C2C" w14:textId="77777777" w:rsidR="00E32603" w:rsidRPr="00563577" w:rsidRDefault="00E32603" w:rsidP="00DF1724">
            <w:pPr>
              <w:pStyle w:val="NoSpacing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</w:tc>
      </w:tr>
      <w:tr w:rsidR="00E32603" w14:paraId="03E6C08F" w14:textId="77777777" w:rsidTr="00DF1724">
        <w:tc>
          <w:tcPr>
            <w:tcW w:w="2077" w:type="dxa"/>
          </w:tcPr>
          <w:p w14:paraId="483F9D26" w14:textId="77777777" w:rsidR="00E32603" w:rsidRDefault="00E32603" w:rsidP="00DF1724">
            <w:r>
              <w:t>d.</w:t>
            </w:r>
          </w:p>
        </w:tc>
        <w:tc>
          <w:tcPr>
            <w:tcW w:w="7323" w:type="dxa"/>
            <w:vAlign w:val="center"/>
          </w:tcPr>
          <w:p w14:paraId="4B7C8AD4" w14:textId="77777777" w:rsidR="00E32603" w:rsidRPr="00563577" w:rsidRDefault="00E32603" w:rsidP="00DF1724">
            <w:pPr>
              <w:pStyle w:val="NoSpacing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</w:tr>
      <w:tr w:rsidR="00E32603" w14:paraId="5BA9D711" w14:textId="77777777" w:rsidTr="00DF1724">
        <w:tc>
          <w:tcPr>
            <w:tcW w:w="2077" w:type="dxa"/>
          </w:tcPr>
          <w:p w14:paraId="4675E3BF" w14:textId="77777777" w:rsidR="00E32603" w:rsidRDefault="00E32603" w:rsidP="00DF1724">
            <w:r>
              <w:t>e.</w:t>
            </w:r>
          </w:p>
        </w:tc>
        <w:tc>
          <w:tcPr>
            <w:tcW w:w="7323" w:type="dxa"/>
          </w:tcPr>
          <w:p w14:paraId="33AF0043" w14:textId="77777777" w:rsidR="00E32603" w:rsidRDefault="00E32603" w:rsidP="00DF1724">
            <w:r>
              <w:t>9</w:t>
            </w:r>
          </w:p>
        </w:tc>
      </w:tr>
      <w:tr w:rsidR="00E32603" w14:paraId="5381CD03" w14:textId="77777777" w:rsidTr="00DF1724">
        <w:tc>
          <w:tcPr>
            <w:tcW w:w="2077" w:type="dxa"/>
          </w:tcPr>
          <w:p w14:paraId="1DAC8104" w14:textId="77777777" w:rsidR="00E32603" w:rsidRDefault="00E32603" w:rsidP="00DF1724">
            <w:r>
              <w:t>f.</w:t>
            </w:r>
          </w:p>
        </w:tc>
        <w:tc>
          <w:tcPr>
            <w:tcW w:w="7323" w:type="dxa"/>
          </w:tcPr>
          <w:p w14:paraId="7DDE481F" w14:textId="77777777" w:rsidR="00E32603" w:rsidRDefault="00E32603" w:rsidP="00DF1724"/>
        </w:tc>
      </w:tr>
      <w:tr w:rsidR="00E32603" w14:paraId="27CCBF9A" w14:textId="77777777" w:rsidTr="00DF1724">
        <w:tc>
          <w:tcPr>
            <w:tcW w:w="2077" w:type="dxa"/>
          </w:tcPr>
          <w:p w14:paraId="35A2E0C1" w14:textId="77777777" w:rsidR="00E32603" w:rsidRDefault="00E32603" w:rsidP="00DF1724">
            <w:r>
              <w:t>ANS:</w:t>
            </w:r>
          </w:p>
        </w:tc>
        <w:tc>
          <w:tcPr>
            <w:tcW w:w="7323" w:type="dxa"/>
          </w:tcPr>
          <w:p w14:paraId="44951ED6" w14:textId="77777777" w:rsidR="00E32603" w:rsidRDefault="00E32603" w:rsidP="00DF1724">
            <w:r>
              <w:t>E</w:t>
            </w:r>
          </w:p>
        </w:tc>
      </w:tr>
      <w:tr w:rsidR="00E32603" w14:paraId="432D8AEC" w14:textId="77777777" w:rsidTr="00DF1724">
        <w:tc>
          <w:tcPr>
            <w:tcW w:w="2077" w:type="dxa"/>
          </w:tcPr>
          <w:p w14:paraId="74DF31D6" w14:textId="77777777" w:rsidR="00E32603" w:rsidRDefault="00E32603" w:rsidP="00DF1724">
            <w:r>
              <w:t>PTS:</w:t>
            </w:r>
          </w:p>
        </w:tc>
        <w:tc>
          <w:tcPr>
            <w:tcW w:w="7323" w:type="dxa"/>
          </w:tcPr>
          <w:p w14:paraId="3187D61B" w14:textId="77777777" w:rsidR="00E32603" w:rsidRDefault="00E32603" w:rsidP="00DF1724"/>
        </w:tc>
      </w:tr>
      <w:tr w:rsidR="00E32603" w14:paraId="375DBAEE" w14:textId="77777777" w:rsidTr="00DF1724">
        <w:tc>
          <w:tcPr>
            <w:tcW w:w="2077" w:type="dxa"/>
          </w:tcPr>
          <w:p w14:paraId="453753A7" w14:textId="77777777" w:rsidR="00E32603" w:rsidRDefault="00E32603" w:rsidP="00DF1724">
            <w:r>
              <w:t>CHAPTER:</w:t>
            </w:r>
          </w:p>
        </w:tc>
        <w:tc>
          <w:tcPr>
            <w:tcW w:w="7323" w:type="dxa"/>
          </w:tcPr>
          <w:p w14:paraId="7691184A" w14:textId="77777777" w:rsidR="00E32603" w:rsidRDefault="00E32603" w:rsidP="00DF1724">
            <w:r>
              <w:t>4</w:t>
            </w:r>
          </w:p>
        </w:tc>
      </w:tr>
      <w:tr w:rsidR="00E32603" w14:paraId="514A0444" w14:textId="77777777" w:rsidTr="00DF1724">
        <w:tc>
          <w:tcPr>
            <w:tcW w:w="2077" w:type="dxa"/>
          </w:tcPr>
          <w:p w14:paraId="21D9139B" w14:textId="77777777" w:rsidR="00E32603" w:rsidRDefault="00E32603" w:rsidP="00DF1724">
            <w:r>
              <w:t>MIX CHOICES:</w:t>
            </w:r>
          </w:p>
        </w:tc>
        <w:tc>
          <w:tcPr>
            <w:tcW w:w="7323" w:type="dxa"/>
          </w:tcPr>
          <w:p w14:paraId="1FD1DE4D" w14:textId="77777777" w:rsidR="00E32603" w:rsidRDefault="00E32603" w:rsidP="00DF1724">
            <w:r>
              <w:t>Yes</w:t>
            </w:r>
          </w:p>
        </w:tc>
      </w:tr>
    </w:tbl>
    <w:p w14:paraId="1F928BCF" w14:textId="77777777" w:rsidR="00E32603" w:rsidRDefault="00E32603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14580333" w14:textId="77777777" w:rsidTr="00DF1724">
        <w:tc>
          <w:tcPr>
            <w:tcW w:w="2088" w:type="dxa"/>
          </w:tcPr>
          <w:p w14:paraId="540A3547" w14:textId="77777777" w:rsidR="00E32603" w:rsidRPr="004C3D19" w:rsidRDefault="00E32603" w:rsidP="00DF1724">
            <w:pPr>
              <w:rPr>
                <w:b/>
                <w:bCs/>
              </w:rPr>
            </w:pPr>
            <w:r w:rsidRPr="004C3D19">
              <w:rPr>
                <w:b/>
                <w:bCs/>
              </w:rPr>
              <w:t>QN=18</w:t>
            </w:r>
          </w:p>
        </w:tc>
        <w:tc>
          <w:tcPr>
            <w:tcW w:w="7290" w:type="dxa"/>
            <w:vAlign w:val="center"/>
          </w:tcPr>
          <w:p w14:paraId="26AABDA9" w14:textId="77777777" w:rsidR="00E32603" w:rsidRDefault="00000000" w:rsidP="00DF1724">
            <w:pPr>
              <w:pStyle w:val="NoSpacing"/>
            </w:pPr>
            <w:r>
              <w:rPr>
                <w:noProof/>
              </w:rPr>
              <w:object w:dxaOrig="1440" w:dyaOrig="1440" w14:anchorId="7DC20899">
                <v:shape id="_x0000_s2054" type="#_x0000_t75" style="position:absolute;margin-left:160.35pt;margin-top:11.85pt;width:46pt;height:38pt;z-index:251663360;mso-position-horizontal-relative:text;mso-position-vertical-relative:text">
                  <v:imagedata r:id="rId15" o:title=""/>
                </v:shape>
                <o:OLEObject Type="Embed" ProgID="Equation.DSMT4" ShapeID="_x0000_s2054" DrawAspect="Content" ObjectID="_1720243862" r:id="rId16"/>
              </w:object>
            </w:r>
            <w:r w:rsidR="00E32603">
              <w:rPr>
                <w:sz w:val="24"/>
                <w:szCs w:val="24"/>
              </w:rPr>
              <w:t xml:space="preserve">(Level 3) </w:t>
            </w:r>
            <w:r w:rsidR="00E32603">
              <w:t xml:space="preserve">Suppose </w:t>
            </w:r>
            <w:r w:rsidR="00E32603" w:rsidRPr="007D4F9D">
              <w:rPr>
                <w:i/>
              </w:rPr>
              <w:t>f</w:t>
            </w:r>
            <w:r w:rsidR="00E32603">
              <w:t xml:space="preserve"> is a function such that f(0)=-2, f’(0)=3, f(1)=3,</w:t>
            </w:r>
          </w:p>
          <w:p w14:paraId="7F3AC033" w14:textId="77777777" w:rsidR="00E32603" w:rsidRDefault="00E32603" w:rsidP="00DF1724">
            <w:pPr>
              <w:pStyle w:val="NoSpacing"/>
            </w:pPr>
            <w:r>
              <w:t xml:space="preserve"> f’(1)=-2, f’’(0)=4, f’’(1)=17. Find</w:t>
            </w:r>
          </w:p>
          <w:p w14:paraId="0BEC737E" w14:textId="77777777" w:rsidR="00E32603" w:rsidRDefault="00E32603" w:rsidP="00DF1724">
            <w:pPr>
              <w:pStyle w:val="NoSpacing"/>
            </w:pPr>
            <w:r>
              <w:t xml:space="preserve"> </w:t>
            </w:r>
          </w:p>
          <w:p w14:paraId="09177222" w14:textId="77777777" w:rsidR="00E32603" w:rsidRDefault="00E32603" w:rsidP="00DF1724">
            <w:pPr>
              <w:pStyle w:val="NoSpacing"/>
            </w:pPr>
          </w:p>
          <w:p w14:paraId="63822F28" w14:textId="77777777" w:rsidR="00E32603" w:rsidRPr="00563577" w:rsidRDefault="00E32603" w:rsidP="00DF1724">
            <w:pPr>
              <w:pStyle w:val="NoSpacing"/>
            </w:pPr>
          </w:p>
        </w:tc>
      </w:tr>
      <w:tr w:rsidR="00E32603" w14:paraId="77DFACEF" w14:textId="77777777" w:rsidTr="00DF1724">
        <w:tc>
          <w:tcPr>
            <w:tcW w:w="2088" w:type="dxa"/>
          </w:tcPr>
          <w:p w14:paraId="0F7F8410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29FA06B2" w14:textId="77777777" w:rsidR="00E32603" w:rsidRPr="00563577" w:rsidRDefault="00E32603" w:rsidP="00DF1724">
            <w:pPr>
              <w:pStyle w:val="NoSpacing"/>
            </w:pPr>
            <w:r>
              <w:t>None of the others.</w:t>
            </w:r>
          </w:p>
        </w:tc>
      </w:tr>
      <w:tr w:rsidR="00E32603" w14:paraId="77CAC582" w14:textId="77777777" w:rsidTr="00DF1724">
        <w:tc>
          <w:tcPr>
            <w:tcW w:w="2088" w:type="dxa"/>
          </w:tcPr>
          <w:p w14:paraId="5AFA3799" w14:textId="77777777" w:rsidR="00E32603" w:rsidRDefault="00E32603" w:rsidP="00DF1724">
            <w:r>
              <w:lastRenderedPageBreak/>
              <w:t>b.</w:t>
            </w:r>
          </w:p>
        </w:tc>
        <w:tc>
          <w:tcPr>
            <w:tcW w:w="7290" w:type="dxa"/>
            <w:vAlign w:val="center"/>
          </w:tcPr>
          <w:p w14:paraId="4C33BC47" w14:textId="77777777" w:rsidR="00E32603" w:rsidRPr="00563577" w:rsidRDefault="00E32603" w:rsidP="00DF1724">
            <w:pPr>
              <w:pStyle w:val="NoSpacing"/>
            </w:pPr>
            <w:r>
              <w:t>3</w:t>
            </w:r>
          </w:p>
        </w:tc>
      </w:tr>
      <w:tr w:rsidR="00E32603" w14:paraId="2DCD607C" w14:textId="77777777" w:rsidTr="00DF1724">
        <w:tc>
          <w:tcPr>
            <w:tcW w:w="2088" w:type="dxa"/>
          </w:tcPr>
          <w:p w14:paraId="390804A3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03A6B729" w14:textId="77777777" w:rsidR="00E32603" w:rsidRPr="00563577" w:rsidRDefault="00E32603" w:rsidP="00DF1724">
            <w:pPr>
              <w:pStyle w:val="NoSpacing"/>
            </w:pPr>
            <w:r>
              <w:t>5</w:t>
            </w:r>
          </w:p>
        </w:tc>
      </w:tr>
      <w:tr w:rsidR="00E32603" w14:paraId="10C9E7F1" w14:textId="77777777" w:rsidTr="00DF1724">
        <w:tc>
          <w:tcPr>
            <w:tcW w:w="2088" w:type="dxa"/>
          </w:tcPr>
          <w:p w14:paraId="3AFB3E8D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539B8854" w14:textId="77777777" w:rsidR="00E32603" w:rsidRPr="00563577" w:rsidRDefault="00E32603" w:rsidP="00DF1724">
            <w:pPr>
              <w:pStyle w:val="NoSpacing"/>
            </w:pPr>
            <w:r>
              <w:t>13</w:t>
            </w:r>
          </w:p>
        </w:tc>
      </w:tr>
      <w:tr w:rsidR="00E32603" w14:paraId="2027B78E" w14:textId="77777777" w:rsidTr="00DF1724">
        <w:tc>
          <w:tcPr>
            <w:tcW w:w="2088" w:type="dxa"/>
          </w:tcPr>
          <w:p w14:paraId="2CD3D1D5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5525A494" w14:textId="77777777" w:rsidR="00E32603" w:rsidRPr="00563577" w:rsidRDefault="00E32603" w:rsidP="00DF1724">
            <w:pPr>
              <w:pStyle w:val="NoSpacing"/>
            </w:pPr>
            <w:r>
              <w:t>-3</w:t>
            </w:r>
          </w:p>
        </w:tc>
      </w:tr>
      <w:tr w:rsidR="00E32603" w14:paraId="3B763943" w14:textId="77777777" w:rsidTr="00DF1724">
        <w:tc>
          <w:tcPr>
            <w:tcW w:w="2088" w:type="dxa"/>
          </w:tcPr>
          <w:p w14:paraId="2EB98ABE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1F0C71CB" w14:textId="77777777" w:rsidR="00E32603" w:rsidRDefault="00E32603" w:rsidP="00DF1724">
            <w:r>
              <w:t>-5</w:t>
            </w:r>
          </w:p>
        </w:tc>
      </w:tr>
      <w:tr w:rsidR="00E32603" w14:paraId="2EE223FF" w14:textId="77777777" w:rsidTr="00DF1724">
        <w:tc>
          <w:tcPr>
            <w:tcW w:w="2088" w:type="dxa"/>
          </w:tcPr>
          <w:p w14:paraId="417F81E0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53A6539A" w14:textId="77777777" w:rsidR="00E32603" w:rsidRDefault="00E32603" w:rsidP="00DF1724">
            <w:r>
              <w:t>F</w:t>
            </w:r>
          </w:p>
        </w:tc>
      </w:tr>
      <w:tr w:rsidR="00E32603" w14:paraId="0C0344B1" w14:textId="77777777" w:rsidTr="00DF1724">
        <w:tc>
          <w:tcPr>
            <w:tcW w:w="2088" w:type="dxa"/>
          </w:tcPr>
          <w:p w14:paraId="348BBA70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6F7C3B7E" w14:textId="77777777" w:rsidR="00E32603" w:rsidRDefault="00E32603" w:rsidP="00DF1724"/>
        </w:tc>
      </w:tr>
      <w:tr w:rsidR="00E32603" w14:paraId="70F22944" w14:textId="77777777" w:rsidTr="00DF1724">
        <w:tc>
          <w:tcPr>
            <w:tcW w:w="2088" w:type="dxa"/>
          </w:tcPr>
          <w:p w14:paraId="746EEDC6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5EA4BCF7" w14:textId="77777777" w:rsidR="00E32603" w:rsidRDefault="00E32603" w:rsidP="00DF1724">
            <w:r>
              <w:t>4</w:t>
            </w:r>
          </w:p>
        </w:tc>
      </w:tr>
      <w:tr w:rsidR="00E32603" w14:paraId="498C9A62" w14:textId="77777777" w:rsidTr="00DF1724">
        <w:tc>
          <w:tcPr>
            <w:tcW w:w="2088" w:type="dxa"/>
          </w:tcPr>
          <w:p w14:paraId="1526183B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717C5317" w14:textId="77777777" w:rsidR="00E32603" w:rsidRDefault="00E32603" w:rsidP="00DF1724">
            <w:r>
              <w:t>Yes</w:t>
            </w:r>
          </w:p>
        </w:tc>
      </w:tr>
      <w:tr w:rsidR="00E32603" w14:paraId="63953967" w14:textId="77777777" w:rsidTr="00DF1724">
        <w:tc>
          <w:tcPr>
            <w:tcW w:w="2088" w:type="dxa"/>
          </w:tcPr>
          <w:p w14:paraId="320B7359" w14:textId="77777777" w:rsidR="00E32603" w:rsidRDefault="00E32603" w:rsidP="00DF1724">
            <w:r>
              <w:t>Level</w:t>
            </w:r>
          </w:p>
        </w:tc>
        <w:tc>
          <w:tcPr>
            <w:tcW w:w="7290" w:type="dxa"/>
          </w:tcPr>
          <w:p w14:paraId="7C54FDB0" w14:textId="77777777" w:rsidR="00E32603" w:rsidRDefault="00E32603" w:rsidP="00DF1724">
            <w:r>
              <w:t>3</w:t>
            </w:r>
          </w:p>
        </w:tc>
      </w:tr>
    </w:tbl>
    <w:p w14:paraId="6EC816FB" w14:textId="77777777" w:rsidR="00E32603" w:rsidRDefault="00E32603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54FA2FA9" w14:textId="77777777" w:rsidTr="00DF1724">
        <w:tc>
          <w:tcPr>
            <w:tcW w:w="2088" w:type="dxa"/>
          </w:tcPr>
          <w:p w14:paraId="0D2690F9" w14:textId="77777777" w:rsidR="00E32603" w:rsidRPr="004C3D19" w:rsidRDefault="00E32603" w:rsidP="00DF1724">
            <w:pPr>
              <w:rPr>
                <w:b/>
                <w:bCs/>
              </w:rPr>
            </w:pPr>
            <w:r w:rsidRPr="004C3D19">
              <w:rPr>
                <w:b/>
                <w:bCs/>
              </w:rPr>
              <w:t>QN=19</w:t>
            </w:r>
          </w:p>
        </w:tc>
        <w:tc>
          <w:tcPr>
            <w:tcW w:w="7290" w:type="dxa"/>
            <w:vAlign w:val="center"/>
          </w:tcPr>
          <w:p w14:paraId="1B94689E" w14:textId="77777777" w:rsidR="00E32603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Level 2)</w:t>
            </w:r>
            <w:r w:rsidR="00000000">
              <w:rPr>
                <w:noProof/>
                <w:sz w:val="24"/>
                <w:szCs w:val="24"/>
              </w:rPr>
              <w:object w:dxaOrig="1440" w:dyaOrig="1440" w14:anchorId="17D0DA95">
                <v:shape id="_x0000_s2055" type="#_x0000_t75" style="position:absolute;margin-left:62.1pt;margin-top:2.3pt;width:63pt;height:49.6pt;z-index:251664384;mso-position-horizontal-relative:text;mso-position-vertical-relative:text">
                  <v:imagedata r:id="rId17" o:title=""/>
                </v:shape>
                <o:OLEObject Type="Embed" ProgID="Equation.DSMT4" ShapeID="_x0000_s2055" DrawAspect="Content" ObjectID="_1720243863" r:id="rId18"/>
              </w:object>
            </w:r>
            <w:r>
              <w:rPr>
                <w:sz w:val="24"/>
                <w:szCs w:val="24"/>
              </w:rPr>
              <w:t>Compute</w:t>
            </w:r>
          </w:p>
          <w:p w14:paraId="277E25CE" w14:textId="77777777" w:rsidR="00E32603" w:rsidRDefault="00E32603" w:rsidP="00DF1724">
            <w:pPr>
              <w:pStyle w:val="NoSpacing"/>
              <w:rPr>
                <w:sz w:val="24"/>
                <w:szCs w:val="24"/>
              </w:rPr>
            </w:pPr>
          </w:p>
          <w:p w14:paraId="2D7D105A" w14:textId="77777777" w:rsidR="00E32603" w:rsidRDefault="00E32603" w:rsidP="00DF1724">
            <w:pPr>
              <w:pStyle w:val="NoSpacing"/>
              <w:rPr>
                <w:sz w:val="24"/>
                <w:szCs w:val="24"/>
              </w:rPr>
            </w:pPr>
          </w:p>
          <w:p w14:paraId="31E90F3C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0E683FCB" w14:textId="77777777" w:rsidTr="00DF1724">
        <w:tc>
          <w:tcPr>
            <w:tcW w:w="2088" w:type="dxa"/>
          </w:tcPr>
          <w:p w14:paraId="1D034F72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230B9538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E32603" w14:paraId="6A698A8F" w14:textId="77777777" w:rsidTr="00DF1724">
        <w:tc>
          <w:tcPr>
            <w:tcW w:w="2088" w:type="dxa"/>
          </w:tcPr>
          <w:p w14:paraId="5063F5EF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25DEAB97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e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+1)/4</w:t>
            </w:r>
          </w:p>
        </w:tc>
      </w:tr>
      <w:tr w:rsidR="00E32603" w14:paraId="55CF0331" w14:textId="77777777" w:rsidTr="00DF1724">
        <w:tc>
          <w:tcPr>
            <w:tcW w:w="2088" w:type="dxa"/>
          </w:tcPr>
          <w:p w14:paraId="6DF56D75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7B7515B7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½</w:t>
            </w:r>
          </w:p>
        </w:tc>
      </w:tr>
      <w:tr w:rsidR="00E32603" w14:paraId="61B0C586" w14:textId="77777777" w:rsidTr="00DF1724">
        <w:tc>
          <w:tcPr>
            <w:tcW w:w="2088" w:type="dxa"/>
          </w:tcPr>
          <w:p w14:paraId="01BA566E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64927574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¼</w:t>
            </w:r>
          </w:p>
        </w:tc>
      </w:tr>
      <w:tr w:rsidR="00E32603" w14:paraId="0F92B80E" w14:textId="77777777" w:rsidTr="00DF1724">
        <w:tc>
          <w:tcPr>
            <w:tcW w:w="2088" w:type="dxa"/>
          </w:tcPr>
          <w:p w14:paraId="5596831D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0A30DCC9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E85FEB">
              <w:rPr>
                <w:sz w:val="24"/>
                <w:szCs w:val="24"/>
              </w:rPr>
              <w:t>None of the others</w:t>
            </w:r>
            <w:r>
              <w:rPr>
                <w:sz w:val="24"/>
                <w:szCs w:val="24"/>
              </w:rPr>
              <w:t>.</w:t>
            </w:r>
          </w:p>
        </w:tc>
      </w:tr>
      <w:tr w:rsidR="00E32603" w14:paraId="23E83AA5" w14:textId="77777777" w:rsidTr="00DF1724">
        <w:tc>
          <w:tcPr>
            <w:tcW w:w="2088" w:type="dxa"/>
          </w:tcPr>
          <w:p w14:paraId="0AABAAEF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76C94EFD" w14:textId="77777777" w:rsidR="00E32603" w:rsidRDefault="00E32603" w:rsidP="00DF1724"/>
        </w:tc>
      </w:tr>
      <w:tr w:rsidR="00E32603" w14:paraId="1B7E1926" w14:textId="77777777" w:rsidTr="00DF1724">
        <w:tc>
          <w:tcPr>
            <w:tcW w:w="2088" w:type="dxa"/>
          </w:tcPr>
          <w:p w14:paraId="1F1E93CD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7318DA5D" w14:textId="77777777" w:rsidR="00E32603" w:rsidRDefault="00E32603" w:rsidP="00DF1724">
            <w:r>
              <w:t>B</w:t>
            </w:r>
          </w:p>
        </w:tc>
      </w:tr>
      <w:tr w:rsidR="00E32603" w14:paraId="32D1FF82" w14:textId="77777777" w:rsidTr="00DF1724">
        <w:tc>
          <w:tcPr>
            <w:tcW w:w="2088" w:type="dxa"/>
          </w:tcPr>
          <w:p w14:paraId="4F9787EB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0346164B" w14:textId="77777777" w:rsidR="00E32603" w:rsidRDefault="00E32603" w:rsidP="00DF1724"/>
        </w:tc>
      </w:tr>
      <w:tr w:rsidR="00E32603" w14:paraId="2B7B12EF" w14:textId="77777777" w:rsidTr="00DF1724">
        <w:tc>
          <w:tcPr>
            <w:tcW w:w="2088" w:type="dxa"/>
          </w:tcPr>
          <w:p w14:paraId="3D43E3EA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708B4FA3" w14:textId="77777777" w:rsidR="00E32603" w:rsidRDefault="00E32603" w:rsidP="00DF1724">
            <w:r>
              <w:t>6</w:t>
            </w:r>
          </w:p>
        </w:tc>
      </w:tr>
      <w:tr w:rsidR="00E32603" w14:paraId="39B77B15" w14:textId="77777777" w:rsidTr="00DF1724">
        <w:tc>
          <w:tcPr>
            <w:tcW w:w="2088" w:type="dxa"/>
          </w:tcPr>
          <w:p w14:paraId="2B9211E6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1DC56B70" w14:textId="77777777" w:rsidR="00E32603" w:rsidRDefault="00E32603" w:rsidP="00DF1724">
            <w:r>
              <w:t>Yes</w:t>
            </w:r>
          </w:p>
        </w:tc>
      </w:tr>
    </w:tbl>
    <w:p w14:paraId="4EF9B4D6" w14:textId="77777777" w:rsidR="00E32603" w:rsidRDefault="00E32603" w:rsidP="00E32603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E32603" w14:paraId="769A052D" w14:textId="77777777" w:rsidTr="00DF1724">
        <w:tc>
          <w:tcPr>
            <w:tcW w:w="2077" w:type="dxa"/>
          </w:tcPr>
          <w:p w14:paraId="5C9B5845" w14:textId="77777777" w:rsidR="00E32603" w:rsidRPr="004C3D19" w:rsidRDefault="00E32603" w:rsidP="00DF1724">
            <w:pPr>
              <w:rPr>
                <w:b/>
                <w:bCs/>
              </w:rPr>
            </w:pPr>
            <w:r w:rsidRPr="004C3D19">
              <w:rPr>
                <w:b/>
                <w:bCs/>
              </w:rPr>
              <w:t>QN=20</w:t>
            </w:r>
          </w:p>
        </w:tc>
        <w:tc>
          <w:tcPr>
            <w:tcW w:w="7323" w:type="dxa"/>
            <w:vAlign w:val="center"/>
          </w:tcPr>
          <w:p w14:paraId="4E9649CC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Level 2) </w:t>
            </w:r>
            <w:r w:rsidRPr="00E85FEB">
              <w:rPr>
                <w:sz w:val="24"/>
                <w:szCs w:val="24"/>
              </w:rPr>
              <w:t>Which of the following is</w:t>
            </w:r>
            <w:r>
              <w:rPr>
                <w:sz w:val="24"/>
                <w:szCs w:val="24"/>
              </w:rPr>
              <w:t xml:space="preserve"> (are)</w:t>
            </w:r>
            <w:r w:rsidRPr="00E85FEB">
              <w:rPr>
                <w:sz w:val="24"/>
                <w:szCs w:val="24"/>
              </w:rPr>
              <w:t xml:space="preserve"> convergent?</w:t>
            </w:r>
          </w:p>
        </w:tc>
      </w:tr>
      <w:tr w:rsidR="00E32603" w14:paraId="0ADCCA74" w14:textId="77777777" w:rsidTr="00DF1724">
        <w:tc>
          <w:tcPr>
            <w:tcW w:w="2077" w:type="dxa"/>
          </w:tcPr>
          <w:p w14:paraId="0DC58909" w14:textId="77777777" w:rsidR="00E32603" w:rsidRDefault="00E32603" w:rsidP="00DF1724">
            <w:r>
              <w:t>a.</w:t>
            </w:r>
          </w:p>
        </w:tc>
        <w:tc>
          <w:tcPr>
            <w:tcW w:w="7323" w:type="dxa"/>
            <w:vAlign w:val="center"/>
          </w:tcPr>
          <w:p w14:paraId="6E26D125" w14:textId="77777777" w:rsidR="00E32603" w:rsidRPr="00E85FEB" w:rsidRDefault="00000000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object w:dxaOrig="1440" w:dyaOrig="1440" w14:anchorId="425E497D">
                <v:shape id="_x0000_s2056" type="#_x0000_t75" style="position:absolute;margin-left:47.8pt;margin-top:.65pt;width:51pt;height:37pt;z-index:251665408;mso-position-horizontal-relative:text;mso-position-vertical-relative:text">
                  <v:imagedata r:id="rId19" o:title=""/>
                </v:shape>
                <o:OLEObject Type="Embed" ProgID="Equation.DSMT4" ShapeID="_x0000_s2056" DrawAspect="Content" ObjectID="_1720243864" r:id="rId20"/>
              </w:object>
            </w:r>
          </w:p>
          <w:p w14:paraId="62325F17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  <w:p w14:paraId="4176EFDD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35172779" w14:textId="77777777" w:rsidTr="00DF1724">
        <w:tc>
          <w:tcPr>
            <w:tcW w:w="2077" w:type="dxa"/>
          </w:tcPr>
          <w:p w14:paraId="534F7D76" w14:textId="77777777" w:rsidR="00E32603" w:rsidRDefault="00E32603" w:rsidP="00DF1724">
            <w:r>
              <w:t>b.</w:t>
            </w:r>
          </w:p>
        </w:tc>
        <w:tc>
          <w:tcPr>
            <w:tcW w:w="7323" w:type="dxa"/>
            <w:vAlign w:val="center"/>
          </w:tcPr>
          <w:p w14:paraId="2B8CEFFC" w14:textId="77777777" w:rsidR="00E32603" w:rsidRPr="00E85FEB" w:rsidRDefault="00000000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object w:dxaOrig="1440" w:dyaOrig="1440" w14:anchorId="36362590">
                <v:shape id="_x0000_s2057" type="#_x0000_t75" style="position:absolute;margin-left:47.35pt;margin-top:1.65pt;width:38pt;height:37pt;z-index:251666432;mso-position-horizontal-relative:text;mso-position-vertical-relative:text">
                  <v:imagedata r:id="rId21" o:title=""/>
                </v:shape>
                <o:OLEObject Type="Embed" ProgID="Equation.DSMT4" ShapeID="_x0000_s2057" DrawAspect="Content" ObjectID="_1720243865" r:id="rId22"/>
              </w:object>
            </w:r>
          </w:p>
          <w:p w14:paraId="58DF6166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  <w:p w14:paraId="0CA87181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003999A7" w14:textId="77777777" w:rsidTr="00DF1724">
        <w:tc>
          <w:tcPr>
            <w:tcW w:w="2077" w:type="dxa"/>
          </w:tcPr>
          <w:p w14:paraId="54521CFB" w14:textId="77777777" w:rsidR="00E32603" w:rsidRDefault="00E32603" w:rsidP="00DF1724">
            <w:r>
              <w:t>c.</w:t>
            </w:r>
          </w:p>
        </w:tc>
        <w:tc>
          <w:tcPr>
            <w:tcW w:w="7323" w:type="dxa"/>
            <w:vAlign w:val="center"/>
          </w:tcPr>
          <w:p w14:paraId="6D2EA2B8" w14:textId="77777777" w:rsidR="00E32603" w:rsidRPr="00E85FEB" w:rsidRDefault="00000000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object w:dxaOrig="1440" w:dyaOrig="1440" w14:anchorId="564BE765">
                <v:shape id="_x0000_s2058" type="#_x0000_t75" style="position:absolute;margin-left:46.75pt;margin-top:.4pt;width:31.95pt;height:38pt;z-index:251667456;mso-position-horizontal-relative:text;mso-position-vertical-relative:text">
                  <v:imagedata r:id="rId23" o:title=""/>
                </v:shape>
                <o:OLEObject Type="Embed" ProgID="Equation.DSMT4" ShapeID="_x0000_s2058" DrawAspect="Content" ObjectID="_1720243866" r:id="rId24"/>
              </w:object>
            </w:r>
          </w:p>
          <w:p w14:paraId="31256F5F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  <w:p w14:paraId="042E532D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2287AF53" w14:textId="77777777" w:rsidTr="00DF1724">
        <w:tc>
          <w:tcPr>
            <w:tcW w:w="2077" w:type="dxa"/>
          </w:tcPr>
          <w:p w14:paraId="3CC846E7" w14:textId="77777777" w:rsidR="00E32603" w:rsidRDefault="00E32603" w:rsidP="00DF1724">
            <w:r>
              <w:t>d.</w:t>
            </w:r>
          </w:p>
        </w:tc>
        <w:tc>
          <w:tcPr>
            <w:tcW w:w="7323" w:type="dxa"/>
            <w:vAlign w:val="center"/>
          </w:tcPr>
          <w:p w14:paraId="6A54DE57" w14:textId="77777777" w:rsidR="00E32603" w:rsidRDefault="00000000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object w:dxaOrig="1440" w:dyaOrig="1440" w14:anchorId="38F8DE9D">
                <v:shape id="_x0000_s2059" type="#_x0000_t75" style="position:absolute;margin-left:46.75pt;margin-top:3.55pt;width:47pt;height:38pt;z-index:251668480;mso-position-horizontal-relative:text;mso-position-vertical-relative:text">
                  <v:imagedata r:id="rId25" o:title=""/>
                </v:shape>
                <o:OLEObject Type="Embed" ProgID="Equation.DSMT4" ShapeID="_x0000_s2059" DrawAspect="Content" ObjectID="_1720243867" r:id="rId26"/>
              </w:object>
            </w:r>
          </w:p>
          <w:p w14:paraId="54E29056" w14:textId="77777777" w:rsidR="00E32603" w:rsidRDefault="00E32603" w:rsidP="00DF1724">
            <w:pPr>
              <w:pStyle w:val="NoSpacing"/>
              <w:rPr>
                <w:sz w:val="24"/>
                <w:szCs w:val="24"/>
              </w:rPr>
            </w:pPr>
          </w:p>
          <w:p w14:paraId="12C82031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3240F6F0" w14:textId="77777777" w:rsidTr="00DF1724">
        <w:tc>
          <w:tcPr>
            <w:tcW w:w="2077" w:type="dxa"/>
          </w:tcPr>
          <w:p w14:paraId="4A5DCD7B" w14:textId="77777777" w:rsidR="00E32603" w:rsidRDefault="00E32603" w:rsidP="00DF1724">
            <w:r>
              <w:t>e.</w:t>
            </w:r>
          </w:p>
        </w:tc>
        <w:tc>
          <w:tcPr>
            <w:tcW w:w="7323" w:type="dxa"/>
          </w:tcPr>
          <w:p w14:paraId="0BA0C8B8" w14:textId="77777777" w:rsidR="00E32603" w:rsidRDefault="00E32603" w:rsidP="00DF1724"/>
        </w:tc>
      </w:tr>
      <w:tr w:rsidR="00E32603" w14:paraId="4C7FFA85" w14:textId="77777777" w:rsidTr="00DF1724">
        <w:tc>
          <w:tcPr>
            <w:tcW w:w="2077" w:type="dxa"/>
          </w:tcPr>
          <w:p w14:paraId="014E2298" w14:textId="77777777" w:rsidR="00E32603" w:rsidRDefault="00E32603" w:rsidP="00DF1724">
            <w:r>
              <w:t>f.</w:t>
            </w:r>
          </w:p>
        </w:tc>
        <w:tc>
          <w:tcPr>
            <w:tcW w:w="7323" w:type="dxa"/>
          </w:tcPr>
          <w:p w14:paraId="2D91C6AF" w14:textId="77777777" w:rsidR="00E32603" w:rsidRDefault="00E32603" w:rsidP="00DF1724"/>
        </w:tc>
      </w:tr>
      <w:tr w:rsidR="00E32603" w14:paraId="67F04E4C" w14:textId="77777777" w:rsidTr="00DF1724">
        <w:tc>
          <w:tcPr>
            <w:tcW w:w="2077" w:type="dxa"/>
          </w:tcPr>
          <w:p w14:paraId="64BAA894" w14:textId="77777777" w:rsidR="00E32603" w:rsidRDefault="00E32603" w:rsidP="00DF1724">
            <w:r>
              <w:t>ANS:</w:t>
            </w:r>
          </w:p>
        </w:tc>
        <w:tc>
          <w:tcPr>
            <w:tcW w:w="7323" w:type="dxa"/>
          </w:tcPr>
          <w:p w14:paraId="67E21945" w14:textId="77777777" w:rsidR="00E32603" w:rsidRDefault="00E32603" w:rsidP="00DF1724">
            <w:r>
              <w:t>A</w:t>
            </w:r>
          </w:p>
        </w:tc>
      </w:tr>
      <w:tr w:rsidR="00E32603" w14:paraId="0416EFD8" w14:textId="77777777" w:rsidTr="00DF1724">
        <w:tc>
          <w:tcPr>
            <w:tcW w:w="2077" w:type="dxa"/>
          </w:tcPr>
          <w:p w14:paraId="08F89879" w14:textId="77777777" w:rsidR="00E32603" w:rsidRDefault="00E32603" w:rsidP="00DF1724">
            <w:r>
              <w:t>PTS:</w:t>
            </w:r>
          </w:p>
        </w:tc>
        <w:tc>
          <w:tcPr>
            <w:tcW w:w="7323" w:type="dxa"/>
          </w:tcPr>
          <w:p w14:paraId="43FE0BC9" w14:textId="77777777" w:rsidR="00E32603" w:rsidRDefault="00E32603" w:rsidP="00DF1724"/>
        </w:tc>
      </w:tr>
      <w:tr w:rsidR="00E32603" w14:paraId="15B26D5B" w14:textId="77777777" w:rsidTr="00DF1724">
        <w:tc>
          <w:tcPr>
            <w:tcW w:w="2077" w:type="dxa"/>
          </w:tcPr>
          <w:p w14:paraId="7EFBF26E" w14:textId="77777777" w:rsidR="00E32603" w:rsidRDefault="00E32603" w:rsidP="00DF1724">
            <w:r>
              <w:t>CHAPTER:</w:t>
            </w:r>
          </w:p>
        </w:tc>
        <w:tc>
          <w:tcPr>
            <w:tcW w:w="7323" w:type="dxa"/>
          </w:tcPr>
          <w:p w14:paraId="2290524F" w14:textId="77777777" w:rsidR="00E32603" w:rsidRDefault="00E32603" w:rsidP="00DF1724">
            <w:r>
              <w:t>6</w:t>
            </w:r>
          </w:p>
        </w:tc>
      </w:tr>
      <w:tr w:rsidR="00E32603" w14:paraId="65AC4CAE" w14:textId="77777777" w:rsidTr="00DF1724">
        <w:tc>
          <w:tcPr>
            <w:tcW w:w="2077" w:type="dxa"/>
          </w:tcPr>
          <w:p w14:paraId="7919E890" w14:textId="77777777" w:rsidR="00E32603" w:rsidRDefault="00E32603" w:rsidP="00DF1724">
            <w:r>
              <w:t>MIX CHOICES:</w:t>
            </w:r>
          </w:p>
        </w:tc>
        <w:tc>
          <w:tcPr>
            <w:tcW w:w="7323" w:type="dxa"/>
          </w:tcPr>
          <w:p w14:paraId="71FBD877" w14:textId="77777777" w:rsidR="00E32603" w:rsidRDefault="00E32603" w:rsidP="00DF1724">
            <w:r>
              <w:t>Yes</w:t>
            </w:r>
          </w:p>
        </w:tc>
      </w:tr>
    </w:tbl>
    <w:p w14:paraId="1E06AE5E" w14:textId="77777777" w:rsidR="00E32603" w:rsidRDefault="00E32603" w:rsidP="00E32603"/>
    <w:p w14:paraId="015C08FF" w14:textId="490F0D99" w:rsidR="00E32603" w:rsidRDefault="00E32603" w:rsidP="00E32603">
      <w:r>
        <w:rPr>
          <w:noProof/>
        </w:rPr>
        <w:lastRenderedPageBreak/>
        <w:drawing>
          <wp:inline distT="0" distB="0" distL="0" distR="0" wp14:anchorId="5C2960EB" wp14:editId="417BE50D">
            <wp:extent cx="6858000" cy="8010525"/>
            <wp:effectExtent l="0" t="0" r="0" b="9525"/>
            <wp:docPr id="9" name="Picture 9" descr="A picture containing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A picture containing schematic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801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D1BEA2" w14:textId="67B73C12" w:rsidR="00E32603" w:rsidRDefault="00E32603" w:rsidP="00E32603">
      <w:r>
        <w:rPr>
          <w:noProof/>
        </w:rPr>
        <w:lastRenderedPageBreak/>
        <w:drawing>
          <wp:inline distT="0" distB="0" distL="0" distR="0" wp14:anchorId="3A780E95" wp14:editId="3975652D">
            <wp:extent cx="6848475" cy="8191500"/>
            <wp:effectExtent l="0" t="0" r="9525" b="0"/>
            <wp:docPr id="8" name="Picture 8" descr="A piece of paper with writing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A piece of paper with writing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8475" cy="819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8B15D6" w14:textId="7B911611" w:rsidR="00E32603" w:rsidRDefault="00E32603" w:rsidP="00E32603">
      <w:r>
        <w:rPr>
          <w:noProof/>
        </w:rPr>
        <w:lastRenderedPageBreak/>
        <w:drawing>
          <wp:inline distT="0" distB="0" distL="0" distR="0" wp14:anchorId="2AD44398" wp14:editId="17679378">
            <wp:extent cx="6858000" cy="7210425"/>
            <wp:effectExtent l="0" t="0" r="0" b="9525"/>
            <wp:docPr id="7" name="Picture 7" descr="Diagram, schematic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Diagram, schematic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721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16E8A" w14:textId="463852E4" w:rsidR="00E32603" w:rsidRDefault="00E32603" w:rsidP="00E32603">
      <w:r>
        <w:rPr>
          <w:noProof/>
        </w:rPr>
        <w:lastRenderedPageBreak/>
        <w:drawing>
          <wp:inline distT="0" distB="0" distL="0" distR="0" wp14:anchorId="2C31F36A" wp14:editId="40E90381">
            <wp:extent cx="6848475" cy="6819900"/>
            <wp:effectExtent l="0" t="0" r="9525" b="0"/>
            <wp:docPr id="6" name="Picture 6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Diagram, schematic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8475" cy="681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8A55A9" w14:textId="374CA02D" w:rsidR="00E32603" w:rsidRDefault="00E32603" w:rsidP="00E32603">
      <w:r>
        <w:rPr>
          <w:noProof/>
        </w:rPr>
        <w:lastRenderedPageBreak/>
        <w:drawing>
          <wp:inline distT="0" distB="0" distL="0" distR="0" wp14:anchorId="1353F124" wp14:editId="39EF95A5">
            <wp:extent cx="6858000" cy="8991600"/>
            <wp:effectExtent l="0" t="0" r="0" b="0"/>
            <wp:docPr id="5" name="Picture 5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Diagram, schematic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899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510B5" w14:textId="29D3910D" w:rsidR="00E32603" w:rsidRDefault="00E32603" w:rsidP="00E32603">
      <w:r>
        <w:rPr>
          <w:noProof/>
        </w:rPr>
        <w:lastRenderedPageBreak/>
        <w:drawing>
          <wp:inline distT="0" distB="0" distL="0" distR="0" wp14:anchorId="1656BE6F" wp14:editId="175B6F8F">
            <wp:extent cx="6772275" cy="9134475"/>
            <wp:effectExtent l="0" t="0" r="9525" b="9525"/>
            <wp:docPr id="4" name="Picture 4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Diagram, schematic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2275" cy="913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5EC133" w14:textId="17F2C155" w:rsidR="00E32603" w:rsidRDefault="00E32603" w:rsidP="00E32603">
      <w:r>
        <w:rPr>
          <w:noProof/>
        </w:rPr>
        <w:lastRenderedPageBreak/>
        <w:drawing>
          <wp:inline distT="0" distB="0" distL="0" distR="0" wp14:anchorId="18D45F53" wp14:editId="31C970A2">
            <wp:extent cx="6848475" cy="7200900"/>
            <wp:effectExtent l="0" t="0" r="9525" b="0"/>
            <wp:docPr id="3" name="Picture 3" descr="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Diagram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8475" cy="720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26AC5F" w14:textId="028857C9" w:rsidR="00E32603" w:rsidRDefault="00E32603" w:rsidP="00E32603">
      <w:r>
        <w:rPr>
          <w:noProof/>
        </w:rPr>
        <w:lastRenderedPageBreak/>
        <w:drawing>
          <wp:inline distT="0" distB="0" distL="0" distR="0" wp14:anchorId="2659B311" wp14:editId="7873837D">
            <wp:extent cx="6858000" cy="5581650"/>
            <wp:effectExtent l="0" t="0" r="0" b="0"/>
            <wp:docPr id="2" name="Picture 2" descr="Calenda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alenda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58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70DD7D4C" w14:textId="77777777" w:rsidTr="00DF1724">
        <w:tc>
          <w:tcPr>
            <w:tcW w:w="2088" w:type="dxa"/>
          </w:tcPr>
          <w:p w14:paraId="51AFB99D" w14:textId="77777777" w:rsidR="00E32603" w:rsidRPr="00CF0E10" w:rsidRDefault="00E32603" w:rsidP="00DF1724">
            <w:pPr>
              <w:rPr>
                <w:b/>
                <w:bCs/>
              </w:rPr>
            </w:pPr>
            <w:r w:rsidRPr="00CF0E10">
              <w:rPr>
                <w:b/>
                <w:bCs/>
              </w:rPr>
              <w:t>QN=21</w:t>
            </w:r>
          </w:p>
        </w:tc>
        <w:tc>
          <w:tcPr>
            <w:tcW w:w="7290" w:type="dxa"/>
            <w:vAlign w:val="center"/>
          </w:tcPr>
          <w:p w14:paraId="5D709499" w14:textId="77777777" w:rsidR="00E32603" w:rsidRPr="006B2EE4" w:rsidRDefault="00E32603" w:rsidP="00DF172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t xml:space="preserve">(Level 3) </w:t>
            </w:r>
            <w:r w:rsidRPr="006B2EE4">
              <w:rPr>
                <w:sz w:val="20"/>
                <w:szCs w:val="20"/>
              </w:rPr>
              <w:t xml:space="preserve">Evaluate the integral. </w:t>
            </w:r>
          </w:p>
          <w:p w14:paraId="4301A63F" w14:textId="77777777" w:rsidR="00E32603" w:rsidRPr="006B2EE4" w:rsidRDefault="00E32603" w:rsidP="00DF172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14:paraId="3153919C" w14:textId="3F61F9A2" w:rsidR="00E32603" w:rsidRPr="006B2EE4" w:rsidRDefault="00E32603" w:rsidP="00DF172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B2EE4">
              <w:rPr>
                <w:sz w:val="20"/>
                <w:szCs w:val="20"/>
              </w:rPr>
              <w:t xml:space="preserve"> </w:t>
            </w:r>
            <m:oMath>
              <m:nary>
                <m:nary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naryPr>
                <m:sub>
                  <m:r>
                    <w:rPr>
                      <w:rFonts w:ascii="Cambria Math"/>
                      <w:sz w:val="20"/>
                      <w:szCs w:val="20"/>
                    </w:rPr>
                    <m:t>0</m:t>
                  </m:r>
                </m:sub>
                <m:sup>
                  <m:r>
                    <w:rPr>
                      <w:rFonts w:ascii="Cambria Math"/>
                      <w:sz w:val="20"/>
                      <w:szCs w:val="20"/>
                    </w:rPr>
                    <m:t>2</m:t>
                  </m:r>
                </m:sup>
                <m:e>
                  <m:r>
                    <w:rPr>
                      <w:rFonts w:ascii="Cambria Math"/>
                      <w:sz w:val="20"/>
                      <w:szCs w:val="20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0"/>
                          <w:szCs w:val="20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/>
                          <w:sz w:val="20"/>
                          <w:szCs w:val="20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0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</m:sup>
                  </m:sSup>
                  <m:r>
                    <w:rPr>
                      <w:rFonts w:ascii="Cambria Math"/>
                      <w:sz w:val="20"/>
                      <w:szCs w:val="20"/>
                    </w:rPr>
                    <m:t>dx</m:t>
                  </m:r>
                </m:e>
              </m:nary>
            </m:oMath>
          </w:p>
          <w:p w14:paraId="6E05D587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E85FEB">
              <w:rPr>
                <w:sz w:val="24"/>
                <w:szCs w:val="24"/>
              </w:rPr>
              <w:t xml:space="preserve"> </w:t>
            </w:r>
          </w:p>
        </w:tc>
      </w:tr>
      <w:tr w:rsidR="00E32603" w14:paraId="72F1D0D0" w14:textId="77777777" w:rsidTr="00DF1724">
        <w:tc>
          <w:tcPr>
            <w:tcW w:w="2088" w:type="dxa"/>
          </w:tcPr>
          <w:p w14:paraId="7C1CC41E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769CA84F" w14:textId="55BC3587" w:rsidR="00E32603" w:rsidRPr="00E32603" w:rsidRDefault="00E32603" w:rsidP="00DF1724">
            <w:pPr>
              <w:pStyle w:val="NoSpacing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/>
                        <w:sz w:val="20"/>
                        <w:szCs w:val="20"/>
                      </w:rPr>
                      <m:t>8</m:t>
                    </m:r>
                  </m:sup>
                </m:sSup>
                <m:r>
                  <w:rPr>
                    <w:rFonts w:ascii="Cambria Math"/>
                    <w:sz w:val="20"/>
                    <w:szCs w:val="20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</w:rPr>
                      <m:t>4</m:t>
                    </m:r>
                  </m:den>
                </m:f>
              </m:oMath>
            </m:oMathPara>
          </w:p>
        </w:tc>
      </w:tr>
      <w:tr w:rsidR="00E32603" w14:paraId="19AE71C1" w14:textId="77777777" w:rsidTr="00DF1724">
        <w:tc>
          <w:tcPr>
            <w:tcW w:w="2088" w:type="dxa"/>
          </w:tcPr>
          <w:p w14:paraId="41E4ADFA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7CF337BE" w14:textId="31F8891C" w:rsidR="00E32603" w:rsidRPr="00E32603" w:rsidRDefault="00000000" w:rsidP="00DF1724">
            <w:pPr>
              <w:pStyle w:val="NoSpacing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/>
                        <w:sz w:val="20"/>
                        <w:szCs w:val="20"/>
                      </w:rPr>
                      <m:t>8</m:t>
                    </m:r>
                  </m:sup>
                </m:sSup>
                <m:r>
                  <w:rPr>
                    <w:rFonts w:ascii="Cambria Math"/>
                    <w:sz w:val="20"/>
                    <w:szCs w:val="20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</w:rPr>
                      <m:t>4</m:t>
                    </m:r>
                  </m:den>
                </m:f>
              </m:oMath>
            </m:oMathPara>
          </w:p>
        </w:tc>
      </w:tr>
      <w:tr w:rsidR="00E32603" w14:paraId="14E74DD3" w14:textId="77777777" w:rsidTr="00DF1724">
        <w:tc>
          <w:tcPr>
            <w:tcW w:w="2088" w:type="dxa"/>
          </w:tcPr>
          <w:p w14:paraId="544ECB29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6DD4B9C3" w14:textId="0C2F9CF9" w:rsidR="00E32603" w:rsidRPr="00E32603" w:rsidRDefault="00E32603" w:rsidP="00DF1724">
            <w:pPr>
              <w:pStyle w:val="NoSpacing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/>
                    <w:sz w:val="20"/>
                    <w:szCs w:val="20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/>
                        <w:sz w:val="20"/>
                        <w:szCs w:val="20"/>
                      </w:rPr>
                      <m:t>8</m:t>
                    </m:r>
                  </m:sup>
                </m:sSup>
                <m:r>
                  <w:rPr>
                    <w:rFonts w:ascii="Cambria Math"/>
                    <w:sz w:val="20"/>
                    <w:szCs w:val="20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sz w:val="20"/>
                        <w:szCs w:val="20"/>
                      </w:rPr>
                      <m:t>4</m:t>
                    </m:r>
                  </m:den>
                </m:f>
              </m:oMath>
            </m:oMathPara>
          </w:p>
        </w:tc>
      </w:tr>
      <w:tr w:rsidR="00E32603" w14:paraId="27D3AC85" w14:textId="77777777" w:rsidTr="00DF1724">
        <w:tc>
          <w:tcPr>
            <w:tcW w:w="2088" w:type="dxa"/>
          </w:tcPr>
          <w:p w14:paraId="08A1655B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32BA1566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E85FEB">
              <w:rPr>
                <w:sz w:val="24"/>
                <w:szCs w:val="24"/>
              </w:rPr>
              <w:t>None of the others</w:t>
            </w:r>
            <w:r>
              <w:rPr>
                <w:sz w:val="24"/>
                <w:szCs w:val="24"/>
              </w:rPr>
              <w:t>.</w:t>
            </w:r>
          </w:p>
        </w:tc>
      </w:tr>
      <w:tr w:rsidR="00E32603" w14:paraId="3B1837E3" w14:textId="77777777" w:rsidTr="00DF1724">
        <w:tc>
          <w:tcPr>
            <w:tcW w:w="2088" w:type="dxa"/>
          </w:tcPr>
          <w:p w14:paraId="7E8E2236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2DC35ECA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</w:tr>
      <w:tr w:rsidR="00E32603" w14:paraId="62A6599F" w14:textId="77777777" w:rsidTr="00DF1724">
        <w:tc>
          <w:tcPr>
            <w:tcW w:w="2088" w:type="dxa"/>
          </w:tcPr>
          <w:p w14:paraId="2B24C467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3C8F5B17" w14:textId="77777777" w:rsidR="00E32603" w:rsidRDefault="00E32603" w:rsidP="00DF1724"/>
        </w:tc>
      </w:tr>
      <w:tr w:rsidR="00E32603" w14:paraId="779F7F51" w14:textId="77777777" w:rsidTr="00DF1724">
        <w:tc>
          <w:tcPr>
            <w:tcW w:w="2088" w:type="dxa"/>
          </w:tcPr>
          <w:p w14:paraId="22C9018E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144D616E" w14:textId="77777777" w:rsidR="00E32603" w:rsidRPr="00CF0E10" w:rsidRDefault="00E32603" w:rsidP="00DF1724">
            <w:pPr>
              <w:rPr>
                <w:b/>
                <w:bCs/>
              </w:rPr>
            </w:pPr>
            <w:r w:rsidRPr="00CF0E10">
              <w:rPr>
                <w:b/>
                <w:bCs/>
              </w:rPr>
              <w:t>A</w:t>
            </w:r>
          </w:p>
        </w:tc>
      </w:tr>
      <w:tr w:rsidR="00E32603" w14:paraId="18768CA1" w14:textId="77777777" w:rsidTr="00DF1724">
        <w:tc>
          <w:tcPr>
            <w:tcW w:w="2088" w:type="dxa"/>
          </w:tcPr>
          <w:p w14:paraId="3CE435C5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19EF9D69" w14:textId="77777777" w:rsidR="00E32603" w:rsidRDefault="00E32603" w:rsidP="00DF1724"/>
        </w:tc>
      </w:tr>
      <w:tr w:rsidR="00E32603" w14:paraId="2E5E74D8" w14:textId="77777777" w:rsidTr="00DF1724">
        <w:tc>
          <w:tcPr>
            <w:tcW w:w="2088" w:type="dxa"/>
          </w:tcPr>
          <w:p w14:paraId="16FDBAE8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1EF81586" w14:textId="77777777" w:rsidR="00E32603" w:rsidRDefault="00E32603" w:rsidP="00DF1724">
            <w:r>
              <w:t>6</w:t>
            </w:r>
          </w:p>
        </w:tc>
      </w:tr>
      <w:tr w:rsidR="00E32603" w14:paraId="0EA56917" w14:textId="77777777" w:rsidTr="00DF1724">
        <w:tc>
          <w:tcPr>
            <w:tcW w:w="2088" w:type="dxa"/>
          </w:tcPr>
          <w:p w14:paraId="78B56106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61582C39" w14:textId="77777777" w:rsidR="00E32603" w:rsidRDefault="00E32603" w:rsidP="00DF1724">
            <w:r>
              <w:t>Yes</w:t>
            </w:r>
          </w:p>
        </w:tc>
      </w:tr>
    </w:tbl>
    <w:p w14:paraId="7ABD5DC9" w14:textId="77777777" w:rsidR="00E32603" w:rsidRDefault="00E32603" w:rsidP="00E32603"/>
    <w:p w14:paraId="4DC3DE55" w14:textId="7BF04E0B" w:rsidR="00E32603" w:rsidRPr="00893A72" w:rsidRDefault="00E32603" w:rsidP="00E32603">
      <w:pPr>
        <w:rPr>
          <w:color w:val="0070C0"/>
        </w:rPr>
      </w:pPr>
      <w:r w:rsidRPr="00893A72">
        <w:rPr>
          <w:color w:val="0070C0"/>
        </w:rPr>
        <w:t xml:space="preserve">21. Casio nhập </w:t>
      </w:r>
      <m:oMath>
        <m:nary>
          <m:naryPr>
            <m:ctrlPr>
              <w:rPr>
                <w:rFonts w:ascii="Cambria Math" w:hAnsi="Cambria Math"/>
                <w:i/>
                <w:color w:val="0070C0"/>
                <w:sz w:val="20"/>
                <w:szCs w:val="20"/>
              </w:rPr>
            </m:ctrlPr>
          </m:naryPr>
          <m:sub>
            <m:r>
              <w:rPr>
                <w:rFonts w:ascii="Cambria Math"/>
                <w:color w:val="0070C0"/>
                <w:sz w:val="20"/>
                <w:szCs w:val="20"/>
              </w:rPr>
              <m:t>0</m:t>
            </m:r>
          </m:sub>
          <m:sup>
            <m:r>
              <w:rPr>
                <w:rFonts w:ascii="Cambria Math"/>
                <w:color w:val="0070C0"/>
                <w:sz w:val="20"/>
                <w:szCs w:val="20"/>
              </w:rPr>
              <m:t>2</m:t>
            </m:r>
          </m:sup>
          <m:e>
            <m:r>
              <w:rPr>
                <w:rFonts w:ascii="Cambria Math"/>
                <w:color w:val="0070C0"/>
                <w:sz w:val="20"/>
                <w:szCs w:val="20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color w:val="0070C0"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/>
                    <w:color w:val="0070C0"/>
                    <w:sz w:val="20"/>
                    <w:szCs w:val="20"/>
                  </w:rPr>
                  <m:t>e</m:t>
                </m:r>
              </m:e>
              <m:sup>
                <m:r>
                  <w:rPr>
                    <w:rFonts w:ascii="Cambria Math"/>
                    <w:color w:val="0070C0"/>
                    <w:sz w:val="20"/>
                    <w:szCs w:val="20"/>
                  </w:rPr>
                  <m:t>-</m:t>
                </m:r>
                <m:r>
                  <w:rPr>
                    <w:rFonts w:ascii="Cambria Math"/>
                    <w:color w:val="0070C0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70C0"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/>
                        <w:color w:val="0070C0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color w:val="0070C0"/>
                        <w:sz w:val="20"/>
                        <w:szCs w:val="20"/>
                      </w:rPr>
                      <m:t>2</m:t>
                    </m:r>
                  </m:sup>
                </m:sSup>
              </m:sup>
            </m:sSup>
            <m:r>
              <w:rPr>
                <w:rFonts w:ascii="Cambria Math"/>
                <w:color w:val="0070C0"/>
                <w:sz w:val="20"/>
                <w:szCs w:val="20"/>
              </w:rPr>
              <m:t>dx</m:t>
            </m:r>
          </m:e>
        </m:nary>
      </m:oMath>
      <w:r w:rsidRPr="00893A72">
        <w:rPr>
          <w:color w:val="0070C0"/>
        </w:rPr>
        <w:t xml:space="preserve"> - (</w:t>
      </w:r>
      <m:oMath>
        <m:r>
          <w:rPr>
            <w:rFonts w:ascii="Cambria Math"/>
            <w:color w:val="0070C0"/>
            <w:sz w:val="20"/>
            <w:szCs w:val="20"/>
          </w:rPr>
          <m:t>-</m:t>
        </m:r>
        <m:f>
          <m:fPr>
            <m:ctrlPr>
              <w:rPr>
                <w:rFonts w:ascii="Cambria Math" w:hAnsi="Cambria Math"/>
                <w:i/>
                <w:color w:val="0070C0"/>
                <w:sz w:val="20"/>
                <w:szCs w:val="20"/>
              </w:rPr>
            </m:ctrlPr>
          </m:fPr>
          <m:num>
            <m:r>
              <w:rPr>
                <w:rFonts w:ascii="Cambria Math"/>
                <w:color w:val="0070C0"/>
                <w:sz w:val="20"/>
                <w:szCs w:val="20"/>
              </w:rPr>
              <m:t>1</m:t>
            </m:r>
          </m:num>
          <m:den>
            <m:r>
              <w:rPr>
                <w:rFonts w:ascii="Cambria Math"/>
                <w:color w:val="0070C0"/>
                <w:sz w:val="20"/>
                <w:szCs w:val="20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color w:val="0070C0"/>
                <w:sz w:val="20"/>
                <w:szCs w:val="20"/>
              </w:rPr>
            </m:ctrlPr>
          </m:sSupPr>
          <m:e>
            <m:r>
              <w:rPr>
                <w:rFonts w:ascii="Cambria Math"/>
                <w:color w:val="0070C0"/>
                <w:sz w:val="20"/>
                <w:szCs w:val="20"/>
              </w:rPr>
              <m:t>e</m:t>
            </m:r>
          </m:e>
          <m:sup>
            <m:r>
              <w:rPr>
                <w:rFonts w:ascii="Cambria Math"/>
                <w:color w:val="0070C0"/>
                <w:sz w:val="20"/>
                <w:szCs w:val="20"/>
              </w:rPr>
              <m:t>-</m:t>
            </m:r>
            <m:r>
              <w:rPr>
                <w:rFonts w:ascii="Cambria Math"/>
                <w:color w:val="0070C0"/>
                <w:sz w:val="20"/>
                <w:szCs w:val="20"/>
              </w:rPr>
              <m:t>8</m:t>
            </m:r>
          </m:sup>
        </m:sSup>
        <m:r>
          <w:rPr>
            <w:rFonts w:ascii="Cambria Math"/>
            <w:color w:val="0070C0"/>
            <w:sz w:val="20"/>
            <w:szCs w:val="20"/>
          </w:rPr>
          <m:t>+</m:t>
        </m:r>
        <m:f>
          <m:fPr>
            <m:ctrlPr>
              <w:rPr>
                <w:rFonts w:ascii="Cambria Math" w:hAnsi="Cambria Math"/>
                <w:i/>
                <w:color w:val="0070C0"/>
                <w:sz w:val="20"/>
                <w:szCs w:val="20"/>
              </w:rPr>
            </m:ctrlPr>
          </m:fPr>
          <m:num>
            <m:r>
              <w:rPr>
                <w:rFonts w:ascii="Cambria Math"/>
                <w:color w:val="0070C0"/>
                <w:sz w:val="20"/>
                <w:szCs w:val="20"/>
              </w:rPr>
              <m:t>1</m:t>
            </m:r>
          </m:num>
          <m:den>
            <m:r>
              <w:rPr>
                <w:rFonts w:ascii="Cambria Math"/>
                <w:color w:val="0070C0"/>
                <w:sz w:val="20"/>
                <w:szCs w:val="20"/>
              </w:rPr>
              <m:t>4</m:t>
            </m:r>
          </m:den>
        </m:f>
      </m:oMath>
      <w:r w:rsidRPr="00893A72">
        <w:rPr>
          <w:color w:val="0070C0"/>
          <w:sz w:val="20"/>
          <w:szCs w:val="20"/>
        </w:rPr>
        <w:t>)=0</w:t>
      </w:r>
    </w:p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36555BFD" w14:textId="77777777" w:rsidTr="00DF1724">
        <w:tc>
          <w:tcPr>
            <w:tcW w:w="2088" w:type="dxa"/>
          </w:tcPr>
          <w:p w14:paraId="6E353586" w14:textId="77777777" w:rsidR="00E32603" w:rsidRPr="00CF0E10" w:rsidRDefault="00E32603" w:rsidP="00DF1724">
            <w:pPr>
              <w:rPr>
                <w:b/>
                <w:bCs/>
              </w:rPr>
            </w:pPr>
            <w:r w:rsidRPr="00CF0E10">
              <w:rPr>
                <w:b/>
                <w:bCs/>
              </w:rPr>
              <w:lastRenderedPageBreak/>
              <w:t>QN=22</w:t>
            </w:r>
          </w:p>
        </w:tc>
        <w:tc>
          <w:tcPr>
            <w:tcW w:w="7290" w:type="dxa"/>
            <w:vAlign w:val="center"/>
          </w:tcPr>
          <w:p w14:paraId="0A533CEF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Level 2) </w:t>
            </w:r>
            <w:r>
              <w:rPr>
                <w:noProof/>
                <w:sz w:val="24"/>
                <w:szCs w:val="24"/>
              </w:rPr>
              <w:t>Find the volume of the solid obtaine by rotating the region bounded by the curves y=x, y=x</w:t>
            </w:r>
            <w:r>
              <w:rPr>
                <w:noProof/>
                <w:sz w:val="24"/>
                <w:szCs w:val="24"/>
                <w:vertAlign w:val="superscript"/>
              </w:rPr>
              <w:t xml:space="preserve">2 </w:t>
            </w:r>
            <w:r>
              <w:rPr>
                <w:noProof/>
                <w:sz w:val="24"/>
                <w:szCs w:val="24"/>
              </w:rPr>
              <w:t>about x-axis.</w:t>
            </w:r>
          </w:p>
        </w:tc>
      </w:tr>
      <w:tr w:rsidR="00E32603" w14:paraId="5A8BD4BC" w14:textId="77777777" w:rsidTr="00DF1724">
        <w:tc>
          <w:tcPr>
            <w:tcW w:w="2088" w:type="dxa"/>
          </w:tcPr>
          <w:p w14:paraId="03B6D779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1874F947" w14:textId="77777777" w:rsidR="00E32603" w:rsidRPr="00E85FEB" w:rsidRDefault="00000000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object w:dxaOrig="1440" w:dyaOrig="1440" w14:anchorId="3E810D78">
                <v:shape id="_x0000_s2060" type="#_x0000_t75" style="position:absolute;margin-left:11.75pt;margin-top:-.15pt;width:36pt;height:13.95pt;z-index:251669504;mso-position-horizontal-relative:text;mso-position-vertical-relative:text">
                  <v:imagedata r:id="rId35" o:title=""/>
                </v:shape>
                <o:OLEObject Type="Embed" ProgID="Equation.DSMT4" ShapeID="_x0000_s2060" DrawAspect="Content" ObjectID="_1720243868" r:id="rId36"/>
              </w:object>
            </w:r>
          </w:p>
        </w:tc>
      </w:tr>
      <w:tr w:rsidR="00E32603" w14:paraId="600C87DC" w14:textId="77777777" w:rsidTr="00DF1724">
        <w:tc>
          <w:tcPr>
            <w:tcW w:w="2088" w:type="dxa"/>
          </w:tcPr>
          <w:p w14:paraId="416D1620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10F69DB3" w14:textId="77777777" w:rsidR="00E32603" w:rsidRPr="00E85FEB" w:rsidRDefault="00000000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object w:dxaOrig="1440" w:dyaOrig="1440" w14:anchorId="77EE85AA">
                <v:shape id="_x0000_s2061" type="#_x0000_t75" style="position:absolute;margin-left:10.75pt;margin-top:-.4pt;width:24.95pt;height:13.95pt;z-index:251670528;mso-position-horizontal-relative:text;mso-position-vertical-relative:text">
                  <v:imagedata r:id="rId37" o:title=""/>
                </v:shape>
                <o:OLEObject Type="Embed" ProgID="Equation.DSMT4" ShapeID="_x0000_s2061" DrawAspect="Content" ObjectID="_1720243869" r:id="rId38"/>
              </w:object>
            </w:r>
          </w:p>
        </w:tc>
      </w:tr>
      <w:tr w:rsidR="00E32603" w14:paraId="0973DC71" w14:textId="77777777" w:rsidTr="00DF1724">
        <w:tc>
          <w:tcPr>
            <w:tcW w:w="2088" w:type="dxa"/>
          </w:tcPr>
          <w:p w14:paraId="5BC4E6BA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2BD44550" w14:textId="77777777" w:rsidR="00E32603" w:rsidRPr="00E85FEB" w:rsidRDefault="00000000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object w:dxaOrig="1440" w:dyaOrig="1440" w14:anchorId="148AB921">
                <v:shape id="_x0000_s2062" type="#_x0000_t75" style="position:absolute;margin-left:10.75pt;margin-top:-.55pt;width:30pt;height:16pt;z-index:251671552;mso-position-horizontal-relative:text;mso-position-vertical-relative:text">
                  <v:imagedata r:id="rId39" o:title=""/>
                </v:shape>
                <o:OLEObject Type="Embed" ProgID="Equation.DSMT4" ShapeID="_x0000_s2062" DrawAspect="Content" ObjectID="_1720243870" r:id="rId40"/>
              </w:object>
            </w:r>
          </w:p>
        </w:tc>
      </w:tr>
      <w:tr w:rsidR="00E32603" w14:paraId="11664C17" w14:textId="77777777" w:rsidTr="00DF1724">
        <w:tc>
          <w:tcPr>
            <w:tcW w:w="2088" w:type="dxa"/>
          </w:tcPr>
          <w:p w14:paraId="3CDC8E61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744EE2F8" w14:textId="77777777" w:rsidR="00E32603" w:rsidRPr="00E85FEB" w:rsidRDefault="00000000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object w:dxaOrig="1440" w:dyaOrig="1440" w14:anchorId="28ECEFE5">
                <v:shape id="_x0000_s2063" type="#_x0000_t75" style="position:absolute;margin-left:10.75pt;margin-top:-.8pt;width:41pt;height:16pt;z-index:251672576;mso-position-horizontal-relative:text;mso-position-vertical-relative:text">
                  <v:imagedata r:id="rId41" o:title=""/>
                </v:shape>
                <o:OLEObject Type="Embed" ProgID="Equation.DSMT4" ShapeID="_x0000_s2063" DrawAspect="Content" ObjectID="_1720243871" r:id="rId42"/>
              </w:object>
            </w:r>
          </w:p>
        </w:tc>
      </w:tr>
      <w:tr w:rsidR="00E32603" w14:paraId="3272F010" w14:textId="77777777" w:rsidTr="00DF1724">
        <w:tc>
          <w:tcPr>
            <w:tcW w:w="2088" w:type="dxa"/>
          </w:tcPr>
          <w:p w14:paraId="1C81DBE9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3CDE2D0C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E85FEB">
              <w:rPr>
                <w:sz w:val="24"/>
                <w:szCs w:val="24"/>
              </w:rPr>
              <w:t>None of the others</w:t>
            </w:r>
          </w:p>
        </w:tc>
      </w:tr>
      <w:tr w:rsidR="00E32603" w14:paraId="4A9DC6B6" w14:textId="77777777" w:rsidTr="00DF1724">
        <w:tc>
          <w:tcPr>
            <w:tcW w:w="2088" w:type="dxa"/>
          </w:tcPr>
          <w:p w14:paraId="7E707352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3B050501" w14:textId="77777777" w:rsidR="00E32603" w:rsidRDefault="00E32603" w:rsidP="00DF1724"/>
        </w:tc>
      </w:tr>
      <w:tr w:rsidR="00E32603" w14:paraId="26D3153B" w14:textId="77777777" w:rsidTr="00DF1724">
        <w:tc>
          <w:tcPr>
            <w:tcW w:w="2088" w:type="dxa"/>
          </w:tcPr>
          <w:p w14:paraId="21DD1BAC" w14:textId="77777777" w:rsidR="00E32603" w:rsidRPr="00CF0E10" w:rsidRDefault="00E32603" w:rsidP="00DF1724">
            <w:pPr>
              <w:rPr>
                <w:b/>
                <w:bCs/>
              </w:rPr>
            </w:pPr>
            <w:r w:rsidRPr="00CF0E10">
              <w:rPr>
                <w:b/>
                <w:bCs/>
              </w:rPr>
              <w:t>ANS:</w:t>
            </w:r>
          </w:p>
        </w:tc>
        <w:tc>
          <w:tcPr>
            <w:tcW w:w="7290" w:type="dxa"/>
          </w:tcPr>
          <w:p w14:paraId="3A7B4A03" w14:textId="77777777" w:rsidR="00E32603" w:rsidRPr="00CF0E10" w:rsidRDefault="00E32603" w:rsidP="00DF1724">
            <w:pPr>
              <w:rPr>
                <w:b/>
                <w:bCs/>
              </w:rPr>
            </w:pPr>
            <w:r w:rsidRPr="00CF0E10">
              <w:rPr>
                <w:b/>
                <w:bCs/>
              </w:rPr>
              <w:t>A</w:t>
            </w:r>
          </w:p>
        </w:tc>
      </w:tr>
      <w:tr w:rsidR="00E32603" w14:paraId="7FE1A0B2" w14:textId="77777777" w:rsidTr="00DF1724">
        <w:tc>
          <w:tcPr>
            <w:tcW w:w="2088" w:type="dxa"/>
          </w:tcPr>
          <w:p w14:paraId="0AE23E7F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24843B3F" w14:textId="77777777" w:rsidR="00E32603" w:rsidRDefault="00E32603" w:rsidP="00DF1724"/>
        </w:tc>
      </w:tr>
      <w:tr w:rsidR="00E32603" w14:paraId="2D6C8883" w14:textId="77777777" w:rsidTr="00DF1724">
        <w:tc>
          <w:tcPr>
            <w:tcW w:w="2088" w:type="dxa"/>
          </w:tcPr>
          <w:p w14:paraId="0DDED171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38158A6F" w14:textId="77777777" w:rsidR="00E32603" w:rsidRDefault="00E32603" w:rsidP="00DF1724">
            <w:r>
              <w:t>7</w:t>
            </w:r>
          </w:p>
        </w:tc>
      </w:tr>
      <w:tr w:rsidR="00E32603" w14:paraId="305497D2" w14:textId="77777777" w:rsidTr="00DF1724">
        <w:tc>
          <w:tcPr>
            <w:tcW w:w="2088" w:type="dxa"/>
          </w:tcPr>
          <w:p w14:paraId="37BDC84E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06BA3374" w14:textId="77777777" w:rsidR="00E32603" w:rsidRDefault="00E32603" w:rsidP="00DF1724">
            <w:r>
              <w:t>Yes</w:t>
            </w:r>
          </w:p>
        </w:tc>
      </w:tr>
    </w:tbl>
    <w:p w14:paraId="38513359" w14:textId="2AE2C540" w:rsidR="00E32603" w:rsidRDefault="00C172E1" w:rsidP="00E32603">
      <w:r>
        <w:rPr>
          <w:noProof/>
        </w:rPr>
        <w:drawing>
          <wp:inline distT="0" distB="0" distL="0" distR="0" wp14:anchorId="55740BF1" wp14:editId="4C59074D">
            <wp:extent cx="5852116" cy="5055577"/>
            <wp:effectExtent l="0" t="0" r="0" b="0"/>
            <wp:docPr id="29" name="Picture 29" descr="A piece of paper with writing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 descr="A piece of paper with writing&#10;&#10;Description automatically generated with medium confidence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2573" cy="5064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B5E012" w14:textId="77777777" w:rsidR="00C172E1" w:rsidRDefault="00C172E1" w:rsidP="00E32603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E32603" w14:paraId="2AF5E613" w14:textId="77777777" w:rsidTr="00DF1724">
        <w:tc>
          <w:tcPr>
            <w:tcW w:w="2077" w:type="dxa"/>
          </w:tcPr>
          <w:p w14:paraId="1E2BB1EE" w14:textId="77777777" w:rsidR="00E32603" w:rsidRPr="00B84EA1" w:rsidRDefault="00E32603" w:rsidP="00DF1724">
            <w:pPr>
              <w:rPr>
                <w:b/>
                <w:bCs/>
              </w:rPr>
            </w:pPr>
            <w:r w:rsidRPr="00B84EA1">
              <w:rPr>
                <w:b/>
                <w:bCs/>
              </w:rPr>
              <w:t>QN=23</w:t>
            </w:r>
          </w:p>
        </w:tc>
        <w:tc>
          <w:tcPr>
            <w:tcW w:w="7323" w:type="dxa"/>
            <w:vAlign w:val="center"/>
          </w:tcPr>
          <w:p w14:paraId="0D55ADB6" w14:textId="77777777" w:rsidR="00E32603" w:rsidRPr="00E23905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Level 2) Find the area of the region bounded by the curves y=x+1, y=x</w:t>
            </w:r>
            <w:r w:rsidRPr="009D139B"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>+1.</w:t>
            </w:r>
          </w:p>
        </w:tc>
      </w:tr>
      <w:tr w:rsidR="00E32603" w14:paraId="464A8D4A" w14:textId="77777777" w:rsidTr="00DF1724">
        <w:tc>
          <w:tcPr>
            <w:tcW w:w="2077" w:type="dxa"/>
          </w:tcPr>
          <w:p w14:paraId="36884144" w14:textId="77777777" w:rsidR="00E32603" w:rsidRDefault="00E32603" w:rsidP="00DF1724">
            <w:r>
              <w:t>a.</w:t>
            </w:r>
          </w:p>
        </w:tc>
        <w:tc>
          <w:tcPr>
            <w:tcW w:w="7323" w:type="dxa"/>
            <w:vAlign w:val="center"/>
          </w:tcPr>
          <w:p w14:paraId="243CA9CB" w14:textId="77777777" w:rsidR="00E32603" w:rsidRPr="00B84EA1" w:rsidRDefault="00E32603" w:rsidP="00DF1724">
            <w:pPr>
              <w:pStyle w:val="NoSpacing"/>
              <w:rPr>
                <w:b/>
                <w:bCs/>
                <w:sz w:val="24"/>
                <w:szCs w:val="24"/>
              </w:rPr>
            </w:pPr>
            <w:r w:rsidRPr="00B84EA1">
              <w:rPr>
                <w:b/>
                <w:bCs/>
                <w:sz w:val="24"/>
                <w:szCs w:val="24"/>
              </w:rPr>
              <w:t>1/6</w:t>
            </w:r>
          </w:p>
        </w:tc>
      </w:tr>
      <w:tr w:rsidR="00E32603" w14:paraId="22FB4140" w14:textId="77777777" w:rsidTr="00DF1724">
        <w:tc>
          <w:tcPr>
            <w:tcW w:w="2077" w:type="dxa"/>
          </w:tcPr>
          <w:p w14:paraId="351B20BB" w14:textId="77777777" w:rsidR="00E32603" w:rsidRDefault="00E32603" w:rsidP="00DF1724">
            <w:r>
              <w:t>b.</w:t>
            </w:r>
          </w:p>
        </w:tc>
        <w:tc>
          <w:tcPr>
            <w:tcW w:w="7323" w:type="dxa"/>
            <w:vAlign w:val="center"/>
          </w:tcPr>
          <w:p w14:paraId="6CC37F65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½</w:t>
            </w:r>
          </w:p>
        </w:tc>
      </w:tr>
      <w:tr w:rsidR="00E32603" w14:paraId="4D3A7E64" w14:textId="77777777" w:rsidTr="00DF1724">
        <w:tc>
          <w:tcPr>
            <w:tcW w:w="2077" w:type="dxa"/>
          </w:tcPr>
          <w:p w14:paraId="1C02FBF5" w14:textId="77777777" w:rsidR="00E32603" w:rsidRDefault="00E32603" w:rsidP="00DF1724">
            <w:r>
              <w:t>c.</w:t>
            </w:r>
          </w:p>
        </w:tc>
        <w:tc>
          <w:tcPr>
            <w:tcW w:w="7323" w:type="dxa"/>
            <w:vAlign w:val="center"/>
          </w:tcPr>
          <w:p w14:paraId="3988B953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/3</w:t>
            </w:r>
          </w:p>
        </w:tc>
      </w:tr>
      <w:tr w:rsidR="00E32603" w14:paraId="047FA4F1" w14:textId="77777777" w:rsidTr="00DF1724">
        <w:tc>
          <w:tcPr>
            <w:tcW w:w="2077" w:type="dxa"/>
          </w:tcPr>
          <w:p w14:paraId="580FA8FB" w14:textId="77777777" w:rsidR="00E32603" w:rsidRDefault="00E32603" w:rsidP="00DF1724">
            <w:r>
              <w:t>d.</w:t>
            </w:r>
          </w:p>
        </w:tc>
        <w:tc>
          <w:tcPr>
            <w:tcW w:w="7323" w:type="dxa"/>
            <w:vAlign w:val="center"/>
          </w:tcPr>
          <w:p w14:paraId="6BD2792D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32603" w14:paraId="4707CDD1" w14:textId="77777777" w:rsidTr="00DF1724">
        <w:tc>
          <w:tcPr>
            <w:tcW w:w="2077" w:type="dxa"/>
          </w:tcPr>
          <w:p w14:paraId="2FE7731D" w14:textId="77777777" w:rsidR="00E32603" w:rsidRDefault="00E32603" w:rsidP="00DF1724">
            <w:r>
              <w:t>e.</w:t>
            </w:r>
          </w:p>
        </w:tc>
        <w:tc>
          <w:tcPr>
            <w:tcW w:w="7323" w:type="dxa"/>
          </w:tcPr>
          <w:p w14:paraId="5D37F6E6" w14:textId="77777777" w:rsidR="00E32603" w:rsidRDefault="00E32603" w:rsidP="00DF1724"/>
        </w:tc>
      </w:tr>
      <w:tr w:rsidR="00E32603" w14:paraId="41A0C2E5" w14:textId="77777777" w:rsidTr="00DF1724">
        <w:tc>
          <w:tcPr>
            <w:tcW w:w="2077" w:type="dxa"/>
          </w:tcPr>
          <w:p w14:paraId="116F92DC" w14:textId="77777777" w:rsidR="00E32603" w:rsidRDefault="00E32603" w:rsidP="00DF1724">
            <w:r>
              <w:t>f.</w:t>
            </w:r>
          </w:p>
        </w:tc>
        <w:tc>
          <w:tcPr>
            <w:tcW w:w="7323" w:type="dxa"/>
          </w:tcPr>
          <w:p w14:paraId="0061C3CA" w14:textId="77777777" w:rsidR="00E32603" w:rsidRDefault="00E32603" w:rsidP="00DF1724"/>
        </w:tc>
      </w:tr>
      <w:tr w:rsidR="00E32603" w14:paraId="2A9EDEFD" w14:textId="77777777" w:rsidTr="00DF1724">
        <w:tc>
          <w:tcPr>
            <w:tcW w:w="2077" w:type="dxa"/>
          </w:tcPr>
          <w:p w14:paraId="4F61B2F8" w14:textId="77777777" w:rsidR="00E32603" w:rsidRDefault="00E32603" w:rsidP="00DF1724">
            <w:r>
              <w:lastRenderedPageBreak/>
              <w:t>ANS:</w:t>
            </w:r>
          </w:p>
        </w:tc>
        <w:tc>
          <w:tcPr>
            <w:tcW w:w="7323" w:type="dxa"/>
          </w:tcPr>
          <w:p w14:paraId="721BABE8" w14:textId="77777777" w:rsidR="00E32603" w:rsidRPr="00B84EA1" w:rsidRDefault="00E32603" w:rsidP="00DF1724">
            <w:pPr>
              <w:rPr>
                <w:b/>
                <w:bCs/>
              </w:rPr>
            </w:pPr>
            <w:r w:rsidRPr="00B84EA1">
              <w:rPr>
                <w:b/>
                <w:bCs/>
              </w:rPr>
              <w:t>A</w:t>
            </w:r>
          </w:p>
        </w:tc>
      </w:tr>
      <w:tr w:rsidR="00E32603" w14:paraId="44982ABF" w14:textId="77777777" w:rsidTr="00DF1724">
        <w:tc>
          <w:tcPr>
            <w:tcW w:w="2077" w:type="dxa"/>
          </w:tcPr>
          <w:p w14:paraId="2BDD658E" w14:textId="77777777" w:rsidR="00E32603" w:rsidRDefault="00E32603" w:rsidP="00DF1724">
            <w:r>
              <w:t>PTS:</w:t>
            </w:r>
          </w:p>
        </w:tc>
        <w:tc>
          <w:tcPr>
            <w:tcW w:w="7323" w:type="dxa"/>
          </w:tcPr>
          <w:p w14:paraId="678DC3A9" w14:textId="77777777" w:rsidR="00E32603" w:rsidRDefault="00E32603" w:rsidP="00DF1724"/>
        </w:tc>
      </w:tr>
      <w:tr w:rsidR="00E32603" w14:paraId="5D2138FE" w14:textId="77777777" w:rsidTr="00DF1724">
        <w:tc>
          <w:tcPr>
            <w:tcW w:w="2077" w:type="dxa"/>
          </w:tcPr>
          <w:p w14:paraId="1CACC0FF" w14:textId="77777777" w:rsidR="00E32603" w:rsidRDefault="00E32603" w:rsidP="00DF1724">
            <w:r>
              <w:t>CHAPTER:</w:t>
            </w:r>
          </w:p>
        </w:tc>
        <w:tc>
          <w:tcPr>
            <w:tcW w:w="7323" w:type="dxa"/>
          </w:tcPr>
          <w:p w14:paraId="2A74C7C9" w14:textId="77777777" w:rsidR="00E32603" w:rsidRDefault="00E32603" w:rsidP="00DF1724">
            <w:r>
              <w:t>7</w:t>
            </w:r>
          </w:p>
        </w:tc>
      </w:tr>
      <w:tr w:rsidR="00E32603" w14:paraId="04F20180" w14:textId="77777777" w:rsidTr="00DF1724">
        <w:tc>
          <w:tcPr>
            <w:tcW w:w="2077" w:type="dxa"/>
          </w:tcPr>
          <w:p w14:paraId="5E945358" w14:textId="77777777" w:rsidR="00E32603" w:rsidRDefault="00E32603" w:rsidP="00DF1724">
            <w:r>
              <w:t>MIX CHOICES:</w:t>
            </w:r>
          </w:p>
        </w:tc>
        <w:tc>
          <w:tcPr>
            <w:tcW w:w="7323" w:type="dxa"/>
          </w:tcPr>
          <w:p w14:paraId="7B4E4675" w14:textId="77777777" w:rsidR="00E32603" w:rsidRDefault="00E32603" w:rsidP="00DF1724">
            <w:r>
              <w:t>Yes</w:t>
            </w:r>
          </w:p>
        </w:tc>
      </w:tr>
    </w:tbl>
    <w:p w14:paraId="53303CE0" w14:textId="7513ABB3" w:rsidR="00E32603" w:rsidRDefault="00C172E1" w:rsidP="00E32603">
      <w:r>
        <w:rPr>
          <w:noProof/>
        </w:rPr>
        <w:drawing>
          <wp:inline distT="0" distB="0" distL="0" distR="0" wp14:anchorId="0B59C237" wp14:editId="1A8B8255">
            <wp:extent cx="5943600" cy="6053667"/>
            <wp:effectExtent l="0" t="0" r="0" b="4445"/>
            <wp:docPr id="30" name="Picture 30" descr="A picture containing text, whiteboard, documen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 descr="A picture containing text, whiteboard, document&#10;&#10;Description automatically generated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50807" cy="6061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AEF468" w14:textId="77777777" w:rsidR="00C172E1" w:rsidRDefault="00C172E1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6B0700E1" w14:textId="77777777" w:rsidTr="00DF1724">
        <w:tc>
          <w:tcPr>
            <w:tcW w:w="2088" w:type="dxa"/>
          </w:tcPr>
          <w:p w14:paraId="7C9C521C" w14:textId="77777777" w:rsidR="00E32603" w:rsidRDefault="00E32603" w:rsidP="00DF1724">
            <w:r>
              <w:t>QN=24</w:t>
            </w:r>
          </w:p>
        </w:tc>
        <w:tc>
          <w:tcPr>
            <w:tcW w:w="7290" w:type="dxa"/>
            <w:vAlign w:val="center"/>
          </w:tcPr>
          <w:p w14:paraId="1406FC3A" w14:textId="77777777" w:rsidR="00E32603" w:rsidRPr="001B2EE5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Level 3) Suppose s(x) is the arc length function for the curve y=e</w:t>
            </w:r>
            <w:r w:rsidRPr="001B2EE5">
              <w:rPr>
                <w:sz w:val="24"/>
                <w:szCs w:val="24"/>
                <w:vertAlign w:val="superscript"/>
              </w:rPr>
              <w:t>x</w:t>
            </w:r>
            <w:r>
              <w:rPr>
                <w:sz w:val="24"/>
                <w:szCs w:val="24"/>
              </w:rPr>
              <w:t xml:space="preserve"> taking (0,1) as the starting point. Find s’(x).</w:t>
            </w:r>
          </w:p>
        </w:tc>
      </w:tr>
      <w:tr w:rsidR="00E32603" w14:paraId="683E6B6F" w14:textId="77777777" w:rsidTr="00DF1724">
        <w:tc>
          <w:tcPr>
            <w:tcW w:w="2088" w:type="dxa"/>
          </w:tcPr>
          <w:p w14:paraId="06B9A058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1A48F2F7" w14:textId="77777777" w:rsidR="00E32603" w:rsidRDefault="00000000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object w:dxaOrig="1440" w:dyaOrig="1440" w14:anchorId="24BBF3EB">
                <v:shape id="_x0000_s2064" type="#_x0000_t75" style="position:absolute;margin-left:.6pt;margin-top:5.8pt;width:38pt;height:20pt;z-index:251673600;mso-position-horizontal-relative:text;mso-position-vertical-relative:text">
                  <v:imagedata r:id="rId45" o:title=""/>
                </v:shape>
                <o:OLEObject Type="Embed" ProgID="Equation.DSMT4" ShapeID="_x0000_s2064" DrawAspect="Content" ObjectID="_1720243872" r:id="rId46"/>
              </w:object>
            </w:r>
          </w:p>
          <w:p w14:paraId="7B9D9A89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6F722C99" w14:textId="77777777" w:rsidTr="00DF1724">
        <w:tc>
          <w:tcPr>
            <w:tcW w:w="2088" w:type="dxa"/>
          </w:tcPr>
          <w:p w14:paraId="3DAC704B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1B5CC776" w14:textId="77777777" w:rsidR="00E32603" w:rsidRDefault="00000000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object w:dxaOrig="1440" w:dyaOrig="1440" w14:anchorId="59893C09">
                <v:shape id="_x0000_s2065" type="#_x0000_t75" style="position:absolute;margin-left:1.75pt;margin-top:2.05pt;width:42pt;height:20pt;z-index:251674624;mso-position-horizontal-relative:text;mso-position-vertical-relative:text">
                  <v:imagedata r:id="rId47" o:title=""/>
                </v:shape>
                <o:OLEObject Type="Embed" ProgID="Equation.DSMT4" ShapeID="_x0000_s2065" DrawAspect="Content" ObjectID="_1720243873" r:id="rId48"/>
              </w:object>
            </w:r>
          </w:p>
          <w:p w14:paraId="515CC804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256A9AC7" w14:textId="77777777" w:rsidTr="00DF1724">
        <w:tc>
          <w:tcPr>
            <w:tcW w:w="2088" w:type="dxa"/>
          </w:tcPr>
          <w:p w14:paraId="0A25E00C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6A10E694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+e</w:t>
            </w:r>
            <w:r w:rsidRPr="00320E1B">
              <w:rPr>
                <w:sz w:val="24"/>
                <w:szCs w:val="24"/>
                <w:vertAlign w:val="superscript"/>
              </w:rPr>
              <w:t>x</w:t>
            </w:r>
          </w:p>
        </w:tc>
      </w:tr>
      <w:tr w:rsidR="00E32603" w14:paraId="4C75DD9E" w14:textId="77777777" w:rsidTr="00DF1724">
        <w:tc>
          <w:tcPr>
            <w:tcW w:w="2088" w:type="dxa"/>
          </w:tcPr>
          <w:p w14:paraId="05C08410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4596FD07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+e</w:t>
            </w:r>
            <w:r w:rsidRPr="00320E1B">
              <w:rPr>
                <w:sz w:val="24"/>
                <w:szCs w:val="24"/>
                <w:vertAlign w:val="superscript"/>
              </w:rPr>
              <w:t>2x</w:t>
            </w:r>
          </w:p>
        </w:tc>
      </w:tr>
      <w:tr w:rsidR="00E32603" w14:paraId="56E85F0A" w14:textId="77777777" w:rsidTr="00DF1724">
        <w:tc>
          <w:tcPr>
            <w:tcW w:w="2088" w:type="dxa"/>
          </w:tcPr>
          <w:p w14:paraId="60C3DBB3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54D0520B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one of the others.</w:t>
            </w:r>
          </w:p>
        </w:tc>
      </w:tr>
      <w:tr w:rsidR="00E32603" w14:paraId="0B24862B" w14:textId="77777777" w:rsidTr="00DF1724">
        <w:tc>
          <w:tcPr>
            <w:tcW w:w="2088" w:type="dxa"/>
          </w:tcPr>
          <w:p w14:paraId="2B92E3D1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3D3A92F5" w14:textId="77777777" w:rsidR="00E32603" w:rsidRDefault="00E32603" w:rsidP="00DF1724"/>
        </w:tc>
      </w:tr>
      <w:tr w:rsidR="00E32603" w14:paraId="589E89DB" w14:textId="77777777" w:rsidTr="00DF1724">
        <w:tc>
          <w:tcPr>
            <w:tcW w:w="2088" w:type="dxa"/>
          </w:tcPr>
          <w:p w14:paraId="133BC5D6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77216EA4" w14:textId="2447801D" w:rsidR="00E32603" w:rsidRPr="00A54461" w:rsidRDefault="00A54461" w:rsidP="00DF1724">
            <w:pPr>
              <w:rPr>
                <w:b/>
                <w:bCs/>
              </w:rPr>
            </w:pPr>
            <w:r w:rsidRPr="00A54461">
              <w:rPr>
                <w:b/>
                <w:bCs/>
              </w:rPr>
              <w:t>B</w:t>
            </w:r>
          </w:p>
        </w:tc>
      </w:tr>
      <w:tr w:rsidR="00E32603" w14:paraId="600E7CB5" w14:textId="77777777" w:rsidTr="00DF1724">
        <w:tc>
          <w:tcPr>
            <w:tcW w:w="2088" w:type="dxa"/>
          </w:tcPr>
          <w:p w14:paraId="551B6F33" w14:textId="77777777" w:rsidR="00E32603" w:rsidRDefault="00E32603" w:rsidP="00DF1724">
            <w:r>
              <w:lastRenderedPageBreak/>
              <w:t>PTS:</w:t>
            </w:r>
          </w:p>
        </w:tc>
        <w:tc>
          <w:tcPr>
            <w:tcW w:w="7290" w:type="dxa"/>
          </w:tcPr>
          <w:p w14:paraId="1885CCCC" w14:textId="77777777" w:rsidR="00E32603" w:rsidRDefault="00E32603" w:rsidP="00DF1724"/>
        </w:tc>
      </w:tr>
      <w:tr w:rsidR="00E32603" w14:paraId="133DBCEF" w14:textId="77777777" w:rsidTr="00DF1724">
        <w:tc>
          <w:tcPr>
            <w:tcW w:w="2088" w:type="dxa"/>
          </w:tcPr>
          <w:p w14:paraId="26D31A5A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0BA6A612" w14:textId="77777777" w:rsidR="00E32603" w:rsidRDefault="00E32603" w:rsidP="00DF1724">
            <w:r>
              <w:t>7</w:t>
            </w:r>
          </w:p>
        </w:tc>
      </w:tr>
      <w:tr w:rsidR="00E32603" w14:paraId="02CA27D0" w14:textId="77777777" w:rsidTr="00DF1724">
        <w:tc>
          <w:tcPr>
            <w:tcW w:w="2088" w:type="dxa"/>
          </w:tcPr>
          <w:p w14:paraId="4285DFBC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24E51101" w14:textId="77777777" w:rsidR="00E32603" w:rsidRDefault="00E32603" w:rsidP="00DF1724">
            <w:r>
              <w:t>Yes</w:t>
            </w:r>
          </w:p>
        </w:tc>
      </w:tr>
    </w:tbl>
    <w:p w14:paraId="2065FEE0" w14:textId="77777777" w:rsidR="00E32603" w:rsidRDefault="00E32603" w:rsidP="00E32603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E32603" w14:paraId="3AC02951" w14:textId="77777777" w:rsidTr="00DF1724">
        <w:tc>
          <w:tcPr>
            <w:tcW w:w="2077" w:type="dxa"/>
          </w:tcPr>
          <w:p w14:paraId="03EFA695" w14:textId="77777777" w:rsidR="00E32603" w:rsidRPr="0063228B" w:rsidRDefault="00E32603" w:rsidP="00DF1724">
            <w:pPr>
              <w:rPr>
                <w:b/>
                <w:bCs/>
              </w:rPr>
            </w:pPr>
            <w:r w:rsidRPr="0063228B">
              <w:rPr>
                <w:b/>
                <w:bCs/>
              </w:rPr>
              <w:t>QN=25</w:t>
            </w:r>
          </w:p>
        </w:tc>
        <w:tc>
          <w:tcPr>
            <w:tcW w:w="7323" w:type="dxa"/>
            <w:vAlign w:val="center"/>
          </w:tcPr>
          <w:p w14:paraId="1BD64606" w14:textId="77777777" w:rsidR="00E32603" w:rsidRPr="006957D2" w:rsidRDefault="00E32603" w:rsidP="00DF1724">
            <w:pPr>
              <w:pStyle w:val="NormalText"/>
              <w:rPr>
                <w:rFonts w:ascii="Calibri" w:hAnsi="Calibri"/>
                <w:color w:val="auto"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 xml:space="preserve">(Level </w:t>
            </w:r>
            <w:r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</w:rPr>
              <w:t xml:space="preserve">) </w:t>
            </w:r>
            <w:r w:rsidRPr="006F1680">
              <w:rPr>
                <w:rFonts w:ascii="Calibri" w:hAnsi="Calibri"/>
                <w:color w:val="auto"/>
                <w:sz w:val="24"/>
                <w:szCs w:val="24"/>
              </w:rPr>
              <w:t xml:space="preserve">dy/dt </w:t>
            </w:r>
            <w:r w:rsidRPr="006F1680">
              <w:rPr>
                <w:rFonts w:ascii="Calibri" w:hAnsi="Calibri" w:cs="TestGen"/>
                <w:color w:val="auto"/>
                <w:sz w:val="24"/>
                <w:szCs w:val="24"/>
              </w:rPr>
              <w:t>=</w:t>
            </w:r>
            <w:r w:rsidRPr="006F1680">
              <w:rPr>
                <w:rFonts w:ascii="Calibri" w:hAnsi="Calibri"/>
                <w:color w:val="auto"/>
                <w:sz w:val="24"/>
                <w:szCs w:val="24"/>
              </w:rPr>
              <w:t xml:space="preserve"> ky </w:t>
            </w:r>
            <w:r w:rsidRPr="006F1680">
              <w:rPr>
                <w:rFonts w:ascii="Calibri" w:hAnsi="Calibri" w:cs="TestGen"/>
                <w:color w:val="auto"/>
                <w:sz w:val="24"/>
                <w:szCs w:val="24"/>
              </w:rPr>
              <w:t>+</w:t>
            </w:r>
            <w:r w:rsidRPr="006F1680">
              <w:rPr>
                <w:rFonts w:ascii="Calibri" w:hAnsi="Calibri"/>
                <w:color w:val="auto"/>
                <w:sz w:val="24"/>
                <w:szCs w:val="24"/>
              </w:rPr>
              <w:t xml:space="preserve"> f(t) is a population model where y is the population at time t and f(t) is some function to describe the net effect on the population. Assume k </w:t>
            </w:r>
            <w:r w:rsidRPr="006F1680">
              <w:rPr>
                <w:rFonts w:ascii="Calibri" w:hAnsi="Calibri" w:cs="TestGen"/>
                <w:color w:val="auto"/>
                <w:sz w:val="24"/>
                <w:szCs w:val="24"/>
              </w:rPr>
              <w:t>=</w:t>
            </w:r>
            <w:r w:rsidRPr="006F1680">
              <w:rPr>
                <w:rFonts w:ascii="Calibri" w:hAnsi="Calibri"/>
                <w:color w:val="auto"/>
                <w:sz w:val="24"/>
                <w:szCs w:val="24"/>
              </w:rPr>
              <w:t xml:space="preserve"> 0.02 and </w:t>
            </w:r>
            <w:r w:rsidRPr="006F1680">
              <w:rPr>
                <w:rFonts w:ascii="Calibri" w:hAnsi="Calibri"/>
                <w:color w:val="auto"/>
                <w:sz w:val="24"/>
                <w:szCs w:val="24"/>
                <w:lang w:val="en-US"/>
              </w:rPr>
              <w:t xml:space="preserve">y = 10,000 </w:t>
            </w:r>
            <w:r w:rsidRPr="006F1680">
              <w:rPr>
                <w:rFonts w:ascii="Calibri" w:hAnsi="Calibri"/>
                <w:color w:val="auto"/>
                <w:sz w:val="24"/>
                <w:szCs w:val="24"/>
              </w:rPr>
              <w:t xml:space="preserve">when t </w:t>
            </w:r>
            <w:r w:rsidRPr="006F1680">
              <w:rPr>
                <w:rFonts w:ascii="Calibri" w:hAnsi="Calibri" w:cs="TestGen"/>
                <w:color w:val="auto"/>
                <w:sz w:val="24"/>
                <w:szCs w:val="24"/>
              </w:rPr>
              <w:t>=</w:t>
            </w:r>
            <w:r w:rsidRPr="006F1680">
              <w:rPr>
                <w:rFonts w:ascii="Calibri" w:hAnsi="Calibri"/>
                <w:color w:val="auto"/>
                <w:sz w:val="24"/>
                <w:szCs w:val="24"/>
              </w:rPr>
              <w:t xml:space="preserve"> 0. Solve the differential equation of y when f(t) </w:t>
            </w:r>
            <w:r w:rsidRPr="006F1680">
              <w:rPr>
                <w:rFonts w:ascii="Calibri" w:hAnsi="Calibri" w:cs="TestGen"/>
                <w:color w:val="auto"/>
                <w:sz w:val="24"/>
                <w:szCs w:val="24"/>
              </w:rPr>
              <w:t>=</w:t>
            </w:r>
            <w:r w:rsidRPr="006F1680">
              <w:rPr>
                <w:rFonts w:ascii="Calibri" w:hAnsi="Calibri"/>
                <w:color w:val="auto"/>
                <w:sz w:val="24"/>
                <w:szCs w:val="24"/>
              </w:rPr>
              <w:t xml:space="preserve">  8t.</w:t>
            </w:r>
          </w:p>
          <w:p w14:paraId="064907E2" w14:textId="77777777" w:rsidR="00E32603" w:rsidRPr="006F1680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40EAAD09" w14:textId="77777777" w:rsidTr="00DF1724">
        <w:tc>
          <w:tcPr>
            <w:tcW w:w="2077" w:type="dxa"/>
          </w:tcPr>
          <w:p w14:paraId="78FDD573" w14:textId="77777777" w:rsidR="00E32603" w:rsidRDefault="00E32603" w:rsidP="00DF1724">
            <w:r>
              <w:t>a.</w:t>
            </w:r>
          </w:p>
        </w:tc>
        <w:tc>
          <w:tcPr>
            <w:tcW w:w="7323" w:type="dxa"/>
            <w:vAlign w:val="center"/>
          </w:tcPr>
          <w:p w14:paraId="3CF2927D" w14:textId="77777777" w:rsidR="00E32603" w:rsidRPr="006F1680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6F1680">
              <w:rPr>
                <w:sz w:val="24"/>
                <w:szCs w:val="24"/>
              </w:rPr>
              <w:t xml:space="preserve">y </w:t>
            </w:r>
            <w:r w:rsidRPr="006F1680">
              <w:rPr>
                <w:rFonts w:cs="TestGen"/>
                <w:sz w:val="24"/>
                <w:szCs w:val="24"/>
              </w:rPr>
              <w:t>=</w:t>
            </w:r>
            <w:r w:rsidRPr="006F1680">
              <w:rPr>
                <w:sz w:val="24"/>
                <w:szCs w:val="24"/>
              </w:rPr>
              <w:t xml:space="preserve"> </w:t>
            </w:r>
            <w:r w:rsidRPr="006F1680">
              <w:rPr>
                <w:rFonts w:cs="TestGen"/>
                <w:sz w:val="24"/>
                <w:szCs w:val="24"/>
              </w:rPr>
              <w:t>-</w:t>
            </w:r>
            <w:r w:rsidRPr="006F1680">
              <w:rPr>
                <w:sz w:val="24"/>
                <w:szCs w:val="24"/>
              </w:rPr>
              <w:t xml:space="preserve">400t </w:t>
            </w:r>
            <w:r w:rsidRPr="006F1680">
              <w:rPr>
                <w:rFonts w:cs="TestGen"/>
                <w:sz w:val="24"/>
                <w:szCs w:val="24"/>
              </w:rPr>
              <w:t>-</w:t>
            </w:r>
            <w:r w:rsidRPr="006F1680">
              <w:rPr>
                <w:sz w:val="24"/>
                <w:szCs w:val="24"/>
              </w:rPr>
              <w:t xml:space="preserve"> 20,000  </w:t>
            </w:r>
            <w:r w:rsidRPr="006F1680">
              <w:rPr>
                <w:rFonts w:cs="TestGen"/>
                <w:sz w:val="24"/>
                <w:szCs w:val="24"/>
              </w:rPr>
              <w:t>+</w:t>
            </w:r>
            <w:r w:rsidRPr="006F1680">
              <w:rPr>
                <w:sz w:val="24"/>
                <w:szCs w:val="24"/>
              </w:rPr>
              <w:t xml:space="preserve"> 30,000e</w:t>
            </w:r>
            <w:r w:rsidRPr="006F1680">
              <w:rPr>
                <w:position w:val="4"/>
                <w:sz w:val="24"/>
                <w:szCs w:val="24"/>
              </w:rPr>
              <w:t>0.02t</w:t>
            </w:r>
          </w:p>
        </w:tc>
      </w:tr>
      <w:tr w:rsidR="00E32603" w14:paraId="07C5FD2A" w14:textId="77777777" w:rsidTr="00DF1724">
        <w:tc>
          <w:tcPr>
            <w:tcW w:w="2077" w:type="dxa"/>
          </w:tcPr>
          <w:p w14:paraId="05FD1421" w14:textId="77777777" w:rsidR="00E32603" w:rsidRDefault="00E32603" w:rsidP="00DF1724">
            <w:r>
              <w:t>b.</w:t>
            </w:r>
          </w:p>
        </w:tc>
        <w:tc>
          <w:tcPr>
            <w:tcW w:w="7323" w:type="dxa"/>
            <w:vAlign w:val="center"/>
          </w:tcPr>
          <w:p w14:paraId="58F9F201" w14:textId="77777777" w:rsidR="00E32603" w:rsidRPr="006F1680" w:rsidRDefault="00E32603" w:rsidP="00DF1724">
            <w:pPr>
              <w:pStyle w:val="NoSpacing"/>
              <w:rPr>
                <w:rFonts w:cs="Arial"/>
                <w:sz w:val="24"/>
                <w:szCs w:val="24"/>
              </w:rPr>
            </w:pPr>
            <w:r w:rsidRPr="006F1680">
              <w:rPr>
                <w:sz w:val="24"/>
                <w:szCs w:val="24"/>
              </w:rPr>
              <w:t xml:space="preserve">y </w:t>
            </w:r>
            <w:r w:rsidRPr="006F1680">
              <w:rPr>
                <w:rFonts w:cs="TestGen"/>
                <w:sz w:val="24"/>
                <w:szCs w:val="24"/>
              </w:rPr>
              <w:t>=</w:t>
            </w:r>
            <w:r w:rsidRPr="006F1680">
              <w:rPr>
                <w:sz w:val="24"/>
                <w:szCs w:val="24"/>
              </w:rPr>
              <w:t xml:space="preserve"> </w:t>
            </w:r>
            <w:r w:rsidRPr="006F1680">
              <w:rPr>
                <w:rFonts w:cs="TestGen"/>
                <w:sz w:val="24"/>
                <w:szCs w:val="24"/>
              </w:rPr>
              <w:t>-</w:t>
            </w:r>
            <w:r w:rsidRPr="006F1680">
              <w:rPr>
                <w:sz w:val="24"/>
                <w:szCs w:val="24"/>
              </w:rPr>
              <w:t xml:space="preserve">400t </w:t>
            </w:r>
            <w:r w:rsidRPr="006F1680">
              <w:rPr>
                <w:rFonts w:cs="TestGen"/>
                <w:sz w:val="24"/>
                <w:szCs w:val="24"/>
              </w:rPr>
              <w:t>-</w:t>
            </w:r>
            <w:r w:rsidRPr="006F1680">
              <w:rPr>
                <w:sz w:val="24"/>
                <w:szCs w:val="24"/>
              </w:rPr>
              <w:t xml:space="preserve"> 20,000  </w:t>
            </w:r>
            <w:r w:rsidRPr="006F1680">
              <w:rPr>
                <w:rFonts w:cs="TestGen"/>
                <w:sz w:val="24"/>
                <w:szCs w:val="24"/>
              </w:rPr>
              <w:t>+</w:t>
            </w:r>
            <w:r w:rsidRPr="006F1680">
              <w:rPr>
                <w:sz w:val="24"/>
                <w:szCs w:val="24"/>
              </w:rPr>
              <w:t xml:space="preserve"> 30,000e</w:t>
            </w:r>
            <w:r w:rsidRPr="006F1680">
              <w:rPr>
                <w:rFonts w:cs="TestGen"/>
                <w:position w:val="4"/>
                <w:sz w:val="24"/>
                <w:szCs w:val="24"/>
              </w:rPr>
              <w:t>-</w:t>
            </w:r>
            <w:r w:rsidRPr="006F1680">
              <w:rPr>
                <w:position w:val="4"/>
                <w:sz w:val="24"/>
                <w:szCs w:val="24"/>
              </w:rPr>
              <w:t>0.02t</w:t>
            </w:r>
          </w:p>
        </w:tc>
      </w:tr>
      <w:tr w:rsidR="00E32603" w14:paraId="574AB1EA" w14:textId="77777777" w:rsidTr="00DF1724">
        <w:tc>
          <w:tcPr>
            <w:tcW w:w="2077" w:type="dxa"/>
          </w:tcPr>
          <w:p w14:paraId="518DDDD8" w14:textId="77777777" w:rsidR="00E32603" w:rsidRDefault="00E32603" w:rsidP="00DF1724">
            <w:r>
              <w:t>c.</w:t>
            </w:r>
          </w:p>
        </w:tc>
        <w:tc>
          <w:tcPr>
            <w:tcW w:w="7323" w:type="dxa"/>
            <w:vAlign w:val="center"/>
          </w:tcPr>
          <w:p w14:paraId="4A847A0A" w14:textId="77777777" w:rsidR="00E32603" w:rsidRPr="006F1680" w:rsidRDefault="00E32603" w:rsidP="00DF1724">
            <w:pPr>
              <w:pStyle w:val="NoSpacing"/>
              <w:rPr>
                <w:rFonts w:cs="Arial"/>
                <w:sz w:val="24"/>
                <w:szCs w:val="24"/>
              </w:rPr>
            </w:pPr>
            <w:r w:rsidRPr="006F1680">
              <w:rPr>
                <w:sz w:val="24"/>
                <w:szCs w:val="24"/>
              </w:rPr>
              <w:t xml:space="preserve">y </w:t>
            </w:r>
            <w:r w:rsidRPr="006F1680">
              <w:rPr>
                <w:rFonts w:cs="TestGen"/>
                <w:sz w:val="24"/>
                <w:szCs w:val="24"/>
              </w:rPr>
              <w:t>=</w:t>
            </w:r>
            <w:r w:rsidRPr="006F1680">
              <w:rPr>
                <w:sz w:val="24"/>
                <w:szCs w:val="24"/>
              </w:rPr>
              <w:t xml:space="preserve">  400t  </w:t>
            </w:r>
            <w:r w:rsidRPr="006F1680">
              <w:rPr>
                <w:rFonts w:cs="TestGen"/>
                <w:sz w:val="24"/>
                <w:szCs w:val="24"/>
              </w:rPr>
              <w:t>+</w:t>
            </w:r>
            <w:r w:rsidRPr="006F1680">
              <w:rPr>
                <w:sz w:val="24"/>
                <w:szCs w:val="24"/>
              </w:rPr>
              <w:t xml:space="preserve"> 20,000  </w:t>
            </w:r>
            <w:r w:rsidRPr="006F1680">
              <w:rPr>
                <w:rFonts w:cs="TestGen"/>
                <w:sz w:val="24"/>
                <w:szCs w:val="24"/>
              </w:rPr>
              <w:t>+</w:t>
            </w:r>
            <w:r w:rsidRPr="006F1680">
              <w:rPr>
                <w:sz w:val="24"/>
                <w:szCs w:val="24"/>
              </w:rPr>
              <w:t xml:space="preserve"> 30,000e</w:t>
            </w:r>
            <w:r w:rsidRPr="006F1680">
              <w:rPr>
                <w:rFonts w:cs="TestGen"/>
                <w:position w:val="4"/>
                <w:sz w:val="24"/>
                <w:szCs w:val="24"/>
              </w:rPr>
              <w:t>-</w:t>
            </w:r>
            <w:r w:rsidRPr="006F1680">
              <w:rPr>
                <w:position w:val="4"/>
                <w:sz w:val="24"/>
                <w:szCs w:val="24"/>
              </w:rPr>
              <w:t>0.02t</w:t>
            </w:r>
          </w:p>
        </w:tc>
      </w:tr>
      <w:tr w:rsidR="00E32603" w14:paraId="7CF70E66" w14:textId="77777777" w:rsidTr="00DF1724">
        <w:tc>
          <w:tcPr>
            <w:tcW w:w="2077" w:type="dxa"/>
          </w:tcPr>
          <w:p w14:paraId="67984781" w14:textId="77777777" w:rsidR="00E32603" w:rsidRDefault="00E32603" w:rsidP="00DF1724">
            <w:r>
              <w:t>d.</w:t>
            </w:r>
          </w:p>
        </w:tc>
        <w:tc>
          <w:tcPr>
            <w:tcW w:w="7323" w:type="dxa"/>
            <w:vAlign w:val="center"/>
          </w:tcPr>
          <w:p w14:paraId="57FC1679" w14:textId="77777777" w:rsidR="00E32603" w:rsidRPr="006F1680" w:rsidRDefault="00E32603" w:rsidP="00DF1724">
            <w:pPr>
              <w:pStyle w:val="NoSpacing"/>
              <w:rPr>
                <w:rFonts w:cs="Arial"/>
                <w:sz w:val="24"/>
                <w:szCs w:val="24"/>
              </w:rPr>
            </w:pPr>
            <w:r w:rsidRPr="006F1680">
              <w:rPr>
                <w:sz w:val="24"/>
                <w:szCs w:val="24"/>
              </w:rPr>
              <w:t xml:space="preserve">y </w:t>
            </w:r>
            <w:r w:rsidRPr="006F1680">
              <w:rPr>
                <w:rFonts w:cs="TestGen"/>
                <w:sz w:val="24"/>
                <w:szCs w:val="24"/>
              </w:rPr>
              <w:t>=</w:t>
            </w:r>
            <w:r w:rsidRPr="006F1680">
              <w:rPr>
                <w:sz w:val="24"/>
                <w:szCs w:val="24"/>
              </w:rPr>
              <w:t xml:space="preserve">  400t  </w:t>
            </w:r>
            <w:r w:rsidRPr="006F1680">
              <w:rPr>
                <w:rFonts w:cs="TestGen"/>
                <w:sz w:val="24"/>
                <w:szCs w:val="24"/>
              </w:rPr>
              <w:t>+</w:t>
            </w:r>
            <w:r w:rsidRPr="006F1680">
              <w:rPr>
                <w:sz w:val="24"/>
                <w:szCs w:val="24"/>
              </w:rPr>
              <w:t xml:space="preserve"> 20,000  </w:t>
            </w:r>
            <w:r w:rsidRPr="006F1680">
              <w:rPr>
                <w:rFonts w:cs="TestGen"/>
                <w:sz w:val="24"/>
                <w:szCs w:val="24"/>
              </w:rPr>
              <w:t>+</w:t>
            </w:r>
            <w:r w:rsidRPr="006F1680">
              <w:rPr>
                <w:sz w:val="24"/>
                <w:szCs w:val="24"/>
              </w:rPr>
              <w:t xml:space="preserve"> 30,000e</w:t>
            </w:r>
            <w:r w:rsidRPr="006F1680">
              <w:rPr>
                <w:rFonts w:cs="TestGen"/>
                <w:position w:val="4"/>
                <w:sz w:val="24"/>
                <w:szCs w:val="24"/>
              </w:rPr>
              <w:t>-</w:t>
            </w:r>
            <w:r w:rsidRPr="006F1680">
              <w:rPr>
                <w:position w:val="4"/>
                <w:sz w:val="24"/>
                <w:szCs w:val="24"/>
              </w:rPr>
              <w:t>0.02t</w:t>
            </w:r>
          </w:p>
        </w:tc>
      </w:tr>
      <w:tr w:rsidR="00E32603" w14:paraId="38488437" w14:textId="77777777" w:rsidTr="00DF1724">
        <w:tc>
          <w:tcPr>
            <w:tcW w:w="2077" w:type="dxa"/>
          </w:tcPr>
          <w:p w14:paraId="2CF05538" w14:textId="77777777" w:rsidR="00E32603" w:rsidRDefault="00E32603" w:rsidP="00DF1724">
            <w:r>
              <w:t>e.</w:t>
            </w:r>
          </w:p>
        </w:tc>
        <w:tc>
          <w:tcPr>
            <w:tcW w:w="7323" w:type="dxa"/>
          </w:tcPr>
          <w:p w14:paraId="1B020A0E" w14:textId="77777777" w:rsidR="00E32603" w:rsidRPr="006F1680" w:rsidRDefault="00E32603" w:rsidP="00DF1724">
            <w:r w:rsidRPr="006F1680">
              <w:rPr>
                <w:rFonts w:ascii="Calibri" w:hAnsi="Calibri"/>
              </w:rPr>
              <w:t xml:space="preserve">y </w:t>
            </w:r>
            <w:r w:rsidRPr="006F1680">
              <w:rPr>
                <w:rFonts w:ascii="Calibri" w:hAnsi="Calibri" w:cs="TestGen"/>
              </w:rPr>
              <w:t>=</w:t>
            </w:r>
            <w:r w:rsidRPr="006F1680">
              <w:rPr>
                <w:rFonts w:ascii="Calibri" w:hAnsi="Calibri"/>
              </w:rPr>
              <w:t xml:space="preserve">  400t  </w:t>
            </w:r>
            <w:r w:rsidRPr="006F1680">
              <w:rPr>
                <w:rFonts w:ascii="Calibri" w:hAnsi="Calibri" w:cs="TestGen"/>
              </w:rPr>
              <w:t>-</w:t>
            </w:r>
            <w:r w:rsidRPr="006F1680">
              <w:rPr>
                <w:rFonts w:ascii="Calibri" w:hAnsi="Calibri"/>
              </w:rPr>
              <w:t xml:space="preserve"> 20,000  </w:t>
            </w:r>
            <w:r w:rsidRPr="006F1680">
              <w:rPr>
                <w:rFonts w:ascii="Calibri" w:hAnsi="Calibri" w:cs="TestGen"/>
              </w:rPr>
              <w:t>+</w:t>
            </w:r>
            <w:r w:rsidRPr="006F1680">
              <w:rPr>
                <w:rFonts w:ascii="Calibri" w:hAnsi="Calibri"/>
              </w:rPr>
              <w:t xml:space="preserve"> 30,000e</w:t>
            </w:r>
            <w:r w:rsidRPr="006F1680">
              <w:rPr>
                <w:rFonts w:ascii="Calibri" w:hAnsi="Calibri" w:cs="TestGen"/>
                <w:position w:val="4"/>
              </w:rPr>
              <w:t>-</w:t>
            </w:r>
            <w:r w:rsidRPr="006F1680">
              <w:rPr>
                <w:rFonts w:ascii="Calibri" w:hAnsi="Calibri"/>
                <w:position w:val="4"/>
              </w:rPr>
              <w:t>0.02t</w:t>
            </w:r>
          </w:p>
        </w:tc>
      </w:tr>
      <w:tr w:rsidR="00E32603" w14:paraId="1FCE6F04" w14:textId="77777777" w:rsidTr="00DF1724">
        <w:tc>
          <w:tcPr>
            <w:tcW w:w="2077" w:type="dxa"/>
          </w:tcPr>
          <w:p w14:paraId="5105169C" w14:textId="77777777" w:rsidR="00E32603" w:rsidRDefault="00E32603" w:rsidP="00DF1724">
            <w:r>
              <w:t>f.</w:t>
            </w:r>
          </w:p>
        </w:tc>
        <w:tc>
          <w:tcPr>
            <w:tcW w:w="7323" w:type="dxa"/>
          </w:tcPr>
          <w:p w14:paraId="4B413656" w14:textId="77777777" w:rsidR="00E32603" w:rsidRDefault="00E32603" w:rsidP="00DF1724"/>
        </w:tc>
      </w:tr>
      <w:tr w:rsidR="00E32603" w14:paraId="27F7C0F3" w14:textId="77777777" w:rsidTr="00DF1724">
        <w:tc>
          <w:tcPr>
            <w:tcW w:w="2077" w:type="dxa"/>
          </w:tcPr>
          <w:p w14:paraId="4D85A3E6" w14:textId="77777777" w:rsidR="00E32603" w:rsidRDefault="00E32603" w:rsidP="00DF1724">
            <w:r>
              <w:t>ANS:</w:t>
            </w:r>
          </w:p>
        </w:tc>
        <w:tc>
          <w:tcPr>
            <w:tcW w:w="7323" w:type="dxa"/>
          </w:tcPr>
          <w:p w14:paraId="1AED9848" w14:textId="1297F873" w:rsidR="00E32603" w:rsidRPr="0063228B" w:rsidRDefault="007959CA" w:rsidP="00DF1724">
            <w:pPr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</w:tr>
      <w:tr w:rsidR="00E32603" w14:paraId="6273A661" w14:textId="77777777" w:rsidTr="00DF1724">
        <w:tc>
          <w:tcPr>
            <w:tcW w:w="2077" w:type="dxa"/>
          </w:tcPr>
          <w:p w14:paraId="66B1E5FE" w14:textId="77777777" w:rsidR="00E32603" w:rsidRDefault="00E32603" w:rsidP="00DF1724">
            <w:r>
              <w:t>PTS:</w:t>
            </w:r>
          </w:p>
        </w:tc>
        <w:tc>
          <w:tcPr>
            <w:tcW w:w="7323" w:type="dxa"/>
          </w:tcPr>
          <w:p w14:paraId="51D1388F" w14:textId="77777777" w:rsidR="00E32603" w:rsidRDefault="00E32603" w:rsidP="00DF1724"/>
        </w:tc>
      </w:tr>
      <w:tr w:rsidR="00E32603" w14:paraId="64FEBC63" w14:textId="77777777" w:rsidTr="00DF1724">
        <w:tc>
          <w:tcPr>
            <w:tcW w:w="2077" w:type="dxa"/>
          </w:tcPr>
          <w:p w14:paraId="09C2CEAD" w14:textId="77777777" w:rsidR="00E32603" w:rsidRDefault="00E32603" w:rsidP="00DF1724">
            <w:r>
              <w:t>CHAPTER:</w:t>
            </w:r>
          </w:p>
        </w:tc>
        <w:tc>
          <w:tcPr>
            <w:tcW w:w="7323" w:type="dxa"/>
          </w:tcPr>
          <w:p w14:paraId="117F8ADB" w14:textId="77777777" w:rsidR="00E32603" w:rsidRDefault="00E32603" w:rsidP="00DF1724">
            <w:r>
              <w:t>7</w:t>
            </w:r>
          </w:p>
        </w:tc>
      </w:tr>
      <w:tr w:rsidR="00E32603" w14:paraId="0605D091" w14:textId="77777777" w:rsidTr="00DF1724">
        <w:tc>
          <w:tcPr>
            <w:tcW w:w="2077" w:type="dxa"/>
          </w:tcPr>
          <w:p w14:paraId="1B8E1116" w14:textId="77777777" w:rsidR="00E32603" w:rsidRDefault="00E32603" w:rsidP="00DF1724">
            <w:r>
              <w:t>MIX CHOICES:</w:t>
            </w:r>
          </w:p>
        </w:tc>
        <w:tc>
          <w:tcPr>
            <w:tcW w:w="7323" w:type="dxa"/>
          </w:tcPr>
          <w:p w14:paraId="34323AC8" w14:textId="77777777" w:rsidR="00E32603" w:rsidRDefault="00E32603" w:rsidP="00DF1724">
            <w:r>
              <w:t>Yes</w:t>
            </w:r>
          </w:p>
        </w:tc>
      </w:tr>
    </w:tbl>
    <w:p w14:paraId="281F1036" w14:textId="4971CFAA" w:rsidR="00E32603" w:rsidRDefault="00A54461" w:rsidP="00E32603">
      <w:r>
        <w:rPr>
          <w:noProof/>
        </w:rPr>
        <w:lastRenderedPageBreak/>
        <w:drawing>
          <wp:inline distT="0" distB="0" distL="0" distR="0" wp14:anchorId="33FDDAF9" wp14:editId="4121D193">
            <wp:extent cx="6858000" cy="8807450"/>
            <wp:effectExtent l="0" t="0" r="0" b="0"/>
            <wp:docPr id="15" name="Picture 15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Text, letter&#10;&#10;Description automatically generated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880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388FBD" w14:textId="1E6F7A1B" w:rsidR="00A54461" w:rsidRDefault="00A54461" w:rsidP="00E32603">
      <w:r>
        <w:rPr>
          <w:noProof/>
        </w:rPr>
        <w:lastRenderedPageBreak/>
        <w:drawing>
          <wp:inline distT="0" distB="0" distL="0" distR="0" wp14:anchorId="0042CF3D" wp14:editId="26B59059">
            <wp:extent cx="6858000" cy="7797800"/>
            <wp:effectExtent l="0" t="0" r="0" b="0"/>
            <wp:docPr id="16" name="Picture 16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Text, letter&#10;&#10;Description automatically generated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779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AC1422" w14:textId="77777777" w:rsidR="00A54461" w:rsidRDefault="00A54461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3E532B3B" w14:textId="77777777" w:rsidTr="00DF1724">
        <w:tc>
          <w:tcPr>
            <w:tcW w:w="2088" w:type="dxa"/>
          </w:tcPr>
          <w:p w14:paraId="4ABDB0AC" w14:textId="77777777" w:rsidR="00E32603" w:rsidRPr="00B91C50" w:rsidRDefault="00E32603" w:rsidP="00DF1724">
            <w:pPr>
              <w:rPr>
                <w:b/>
                <w:bCs/>
              </w:rPr>
            </w:pPr>
            <w:r w:rsidRPr="00B91C50">
              <w:rPr>
                <w:b/>
                <w:bCs/>
              </w:rPr>
              <w:t>QN=26</w:t>
            </w:r>
          </w:p>
        </w:tc>
        <w:tc>
          <w:tcPr>
            <w:tcW w:w="7290" w:type="dxa"/>
            <w:vAlign w:val="center"/>
          </w:tcPr>
          <w:p w14:paraId="6A2F9424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Level 2) A sequence {a</w:t>
            </w:r>
            <w:r w:rsidRPr="000229E5">
              <w:rPr>
                <w:sz w:val="24"/>
                <w:szCs w:val="24"/>
                <w:vertAlign w:val="subscript"/>
              </w:rPr>
              <w:t>n</w:t>
            </w:r>
            <w:r>
              <w:rPr>
                <w:sz w:val="24"/>
                <w:szCs w:val="24"/>
              </w:rPr>
              <w:t>} is defined by a</w:t>
            </w:r>
            <w:r w:rsidRPr="000229E5">
              <w:rPr>
                <w:sz w:val="24"/>
                <w:szCs w:val="24"/>
                <w:vertAlign w:val="subscript"/>
              </w:rPr>
              <w:t>1</w:t>
            </w:r>
            <w:r>
              <w:rPr>
                <w:sz w:val="24"/>
                <w:szCs w:val="24"/>
              </w:rPr>
              <w:t>=0, a</w:t>
            </w:r>
            <w:r w:rsidRPr="000229E5">
              <w:rPr>
                <w:sz w:val="24"/>
                <w:szCs w:val="24"/>
                <w:vertAlign w:val="subscript"/>
              </w:rPr>
              <w:t>n+1</w:t>
            </w:r>
            <w:r>
              <w:rPr>
                <w:sz w:val="24"/>
                <w:szCs w:val="24"/>
              </w:rPr>
              <w:t>=2/(a</w:t>
            </w:r>
            <w:r w:rsidRPr="000229E5">
              <w:rPr>
                <w:sz w:val="24"/>
                <w:szCs w:val="24"/>
                <w:vertAlign w:val="subscript"/>
              </w:rPr>
              <w:t>n</w:t>
            </w:r>
            <w:r>
              <w:rPr>
                <w:sz w:val="24"/>
                <w:szCs w:val="24"/>
              </w:rPr>
              <w:t>+1) for n&gt;0. Assuming that {a</w:t>
            </w:r>
            <w:r w:rsidRPr="000229E5">
              <w:rPr>
                <w:sz w:val="24"/>
                <w:szCs w:val="24"/>
                <w:vertAlign w:val="subscript"/>
              </w:rPr>
              <w:t>n</w:t>
            </w:r>
            <w:r>
              <w:rPr>
                <w:sz w:val="24"/>
                <w:szCs w:val="24"/>
              </w:rPr>
              <w:t>} is convergent, find its limit.</w:t>
            </w:r>
          </w:p>
        </w:tc>
      </w:tr>
      <w:tr w:rsidR="00E32603" w14:paraId="42256F47" w14:textId="77777777" w:rsidTr="00DF1724">
        <w:tc>
          <w:tcPr>
            <w:tcW w:w="2088" w:type="dxa"/>
          </w:tcPr>
          <w:p w14:paraId="17AE3D78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1278DF91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32603" w14:paraId="2600144B" w14:textId="77777777" w:rsidTr="00DF1724">
        <w:tc>
          <w:tcPr>
            <w:tcW w:w="2088" w:type="dxa"/>
          </w:tcPr>
          <w:p w14:paraId="312ADA13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53FCD83A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</w:t>
            </w:r>
          </w:p>
        </w:tc>
      </w:tr>
      <w:tr w:rsidR="00E32603" w14:paraId="65A70144" w14:textId="77777777" w:rsidTr="00DF1724">
        <w:tc>
          <w:tcPr>
            <w:tcW w:w="2088" w:type="dxa"/>
          </w:tcPr>
          <w:p w14:paraId="6C17584F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56A3D173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 and -2</w:t>
            </w:r>
          </w:p>
        </w:tc>
      </w:tr>
      <w:tr w:rsidR="00E32603" w14:paraId="2158150A" w14:textId="77777777" w:rsidTr="00DF1724">
        <w:tc>
          <w:tcPr>
            <w:tcW w:w="2088" w:type="dxa"/>
          </w:tcPr>
          <w:p w14:paraId="52E87B66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3BD2CEE6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E32603" w14:paraId="67E326E5" w14:textId="77777777" w:rsidTr="00DF1724">
        <w:tc>
          <w:tcPr>
            <w:tcW w:w="2088" w:type="dxa"/>
          </w:tcPr>
          <w:p w14:paraId="4B2BDF0C" w14:textId="77777777" w:rsidR="00E32603" w:rsidRDefault="00E32603" w:rsidP="00DF1724">
            <w:r>
              <w:lastRenderedPageBreak/>
              <w:t>e.</w:t>
            </w:r>
          </w:p>
        </w:tc>
        <w:tc>
          <w:tcPr>
            <w:tcW w:w="7290" w:type="dxa"/>
            <w:vAlign w:val="center"/>
          </w:tcPr>
          <w:p w14:paraId="6D18B4F6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one of the others.</w:t>
            </w:r>
          </w:p>
        </w:tc>
      </w:tr>
      <w:tr w:rsidR="00E32603" w14:paraId="24547529" w14:textId="77777777" w:rsidTr="00DF1724">
        <w:tc>
          <w:tcPr>
            <w:tcW w:w="2088" w:type="dxa"/>
          </w:tcPr>
          <w:p w14:paraId="1057FDD4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1AB1714E" w14:textId="77777777" w:rsidR="00E32603" w:rsidRDefault="00E32603" w:rsidP="00DF1724"/>
        </w:tc>
      </w:tr>
      <w:tr w:rsidR="00E32603" w14:paraId="7EB01B6B" w14:textId="77777777" w:rsidTr="00DF1724">
        <w:tc>
          <w:tcPr>
            <w:tcW w:w="2088" w:type="dxa"/>
          </w:tcPr>
          <w:p w14:paraId="571F65BB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6A8EADD8" w14:textId="3AC00FF1" w:rsidR="00E32603" w:rsidRPr="00B91C50" w:rsidRDefault="007959CA" w:rsidP="00DF1724">
            <w:pPr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</w:tr>
      <w:tr w:rsidR="00E32603" w14:paraId="12817564" w14:textId="77777777" w:rsidTr="00DF1724">
        <w:tc>
          <w:tcPr>
            <w:tcW w:w="2088" w:type="dxa"/>
          </w:tcPr>
          <w:p w14:paraId="4518E3E9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66EC4E37" w14:textId="77777777" w:rsidR="00E32603" w:rsidRDefault="00E32603" w:rsidP="00DF1724"/>
        </w:tc>
      </w:tr>
      <w:tr w:rsidR="00E32603" w14:paraId="79B2152E" w14:textId="77777777" w:rsidTr="00DF1724">
        <w:tc>
          <w:tcPr>
            <w:tcW w:w="2088" w:type="dxa"/>
          </w:tcPr>
          <w:p w14:paraId="0B8135E7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76FD97B6" w14:textId="77777777" w:rsidR="00E32603" w:rsidRDefault="00E32603" w:rsidP="00DF1724">
            <w:r>
              <w:t>8</w:t>
            </w:r>
          </w:p>
        </w:tc>
      </w:tr>
      <w:tr w:rsidR="00E32603" w14:paraId="07447B1E" w14:textId="77777777" w:rsidTr="00DF1724">
        <w:tc>
          <w:tcPr>
            <w:tcW w:w="2088" w:type="dxa"/>
          </w:tcPr>
          <w:p w14:paraId="3FE36D7D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12EC1DEB" w14:textId="77777777" w:rsidR="00E32603" w:rsidRDefault="00E32603" w:rsidP="00DF1724">
            <w:r>
              <w:t>Yes</w:t>
            </w:r>
          </w:p>
        </w:tc>
      </w:tr>
    </w:tbl>
    <w:p w14:paraId="6933F0F5" w14:textId="77777777" w:rsidR="00E32603" w:rsidRDefault="00E32603" w:rsidP="00E32603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E32603" w14:paraId="5C64CCA6" w14:textId="77777777" w:rsidTr="00B91C50">
        <w:trPr>
          <w:trHeight w:val="499"/>
        </w:trPr>
        <w:tc>
          <w:tcPr>
            <w:tcW w:w="2077" w:type="dxa"/>
          </w:tcPr>
          <w:p w14:paraId="08AFD6A7" w14:textId="77777777" w:rsidR="00E32603" w:rsidRPr="00D714EC" w:rsidRDefault="00E32603" w:rsidP="00DF1724">
            <w:pPr>
              <w:rPr>
                <w:b/>
                <w:bCs/>
              </w:rPr>
            </w:pPr>
            <w:r w:rsidRPr="00D714EC">
              <w:rPr>
                <w:b/>
                <w:bCs/>
              </w:rPr>
              <w:t>QN=27</w:t>
            </w:r>
          </w:p>
        </w:tc>
        <w:tc>
          <w:tcPr>
            <w:tcW w:w="7323" w:type="dxa"/>
            <w:vAlign w:val="center"/>
          </w:tcPr>
          <w:p w14:paraId="5CCA6A81" w14:textId="77777777" w:rsidR="00E32603" w:rsidRPr="00E23905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Level 2) Choose the incorrect statements.</w:t>
            </w:r>
          </w:p>
        </w:tc>
      </w:tr>
      <w:tr w:rsidR="00E32603" w14:paraId="0A7ACA4A" w14:textId="77777777" w:rsidTr="00DF1724">
        <w:tc>
          <w:tcPr>
            <w:tcW w:w="2077" w:type="dxa"/>
          </w:tcPr>
          <w:p w14:paraId="220BEAD3" w14:textId="77777777" w:rsidR="00E32603" w:rsidRDefault="00E32603" w:rsidP="00DF1724">
            <w:r>
              <w:t>a.</w:t>
            </w:r>
          </w:p>
        </w:tc>
        <w:tc>
          <w:tcPr>
            <w:tcW w:w="7323" w:type="dxa"/>
            <w:vAlign w:val="center"/>
          </w:tcPr>
          <w:p w14:paraId="3E3C776B" w14:textId="77777777" w:rsidR="00E32603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f the series ∑a</w:t>
            </w:r>
            <w:r w:rsidRPr="00255FA5">
              <w:rPr>
                <w:sz w:val="24"/>
                <w:szCs w:val="24"/>
                <w:vertAlign w:val="subscript"/>
              </w:rPr>
              <w:t>n</w:t>
            </w:r>
            <w:r>
              <w:rPr>
                <w:sz w:val="24"/>
                <w:szCs w:val="24"/>
              </w:rPr>
              <w:t xml:space="preserve"> converges then lima</w:t>
            </w:r>
            <w:r w:rsidRPr="00255FA5">
              <w:rPr>
                <w:sz w:val="24"/>
                <w:szCs w:val="24"/>
                <w:vertAlign w:val="subscript"/>
              </w:rPr>
              <w:t>n</w:t>
            </w:r>
            <w:r>
              <w:rPr>
                <w:sz w:val="24"/>
                <w:szCs w:val="24"/>
              </w:rPr>
              <w:t>=0.</w:t>
            </w:r>
          </w:p>
          <w:p w14:paraId="30BE2AC0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38649838" w14:textId="77777777" w:rsidTr="00DF1724">
        <w:trPr>
          <w:trHeight w:val="917"/>
        </w:trPr>
        <w:tc>
          <w:tcPr>
            <w:tcW w:w="2077" w:type="dxa"/>
          </w:tcPr>
          <w:p w14:paraId="23AF37C0" w14:textId="77777777" w:rsidR="00E32603" w:rsidRDefault="00E32603" w:rsidP="00DF1724">
            <w:r>
              <w:t>b.</w:t>
            </w:r>
          </w:p>
        </w:tc>
        <w:tc>
          <w:tcPr>
            <w:tcW w:w="7323" w:type="dxa"/>
            <w:vAlign w:val="center"/>
          </w:tcPr>
          <w:p w14:paraId="13FA8370" w14:textId="77777777" w:rsidR="00E32603" w:rsidRDefault="00000000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object w:dxaOrig="1440" w:dyaOrig="1440" w14:anchorId="00D111EB">
                <v:shape id="_x0000_s2066" type="#_x0000_t75" style="position:absolute;margin-left:95.5pt;margin-top:12.25pt;width:57pt;height:24pt;z-index:251675648;mso-position-horizontal-relative:text;mso-position-vertical-relative:text">
                  <v:imagedata r:id="rId51" o:title=""/>
                </v:shape>
                <o:OLEObject Type="Embed" ProgID="Equation.DSMT4" ShapeID="_x0000_s2066" DrawAspect="Content" ObjectID="_1720243874" r:id="rId52"/>
              </w:object>
            </w:r>
          </w:p>
          <w:p w14:paraId="0C912C7E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f 0&lt;a</w:t>
            </w:r>
            <w:r w:rsidRPr="00A05EF2">
              <w:rPr>
                <w:sz w:val="24"/>
                <w:szCs w:val="24"/>
                <w:vertAlign w:val="subscript"/>
              </w:rPr>
              <w:t>n</w:t>
            </w:r>
            <w:r>
              <w:rPr>
                <w:sz w:val="24"/>
                <w:szCs w:val="24"/>
              </w:rPr>
              <w:t xml:space="preserve"> for all n and                       then lima</w:t>
            </w:r>
            <w:r w:rsidRPr="00255FA5">
              <w:rPr>
                <w:sz w:val="24"/>
                <w:szCs w:val="24"/>
                <w:vertAlign w:val="subscript"/>
              </w:rPr>
              <w:t>n</w:t>
            </w:r>
            <w:r>
              <w:rPr>
                <w:sz w:val="24"/>
                <w:szCs w:val="24"/>
              </w:rPr>
              <w:t>=0.</w:t>
            </w:r>
          </w:p>
        </w:tc>
      </w:tr>
      <w:tr w:rsidR="00E32603" w14:paraId="6C1734B4" w14:textId="77777777" w:rsidTr="00B91C50">
        <w:trPr>
          <w:trHeight w:val="585"/>
        </w:trPr>
        <w:tc>
          <w:tcPr>
            <w:tcW w:w="2077" w:type="dxa"/>
          </w:tcPr>
          <w:p w14:paraId="063069E6" w14:textId="77777777" w:rsidR="00E32603" w:rsidRDefault="00E32603" w:rsidP="00DF1724">
            <w:r>
              <w:t>c.</w:t>
            </w:r>
          </w:p>
        </w:tc>
        <w:tc>
          <w:tcPr>
            <w:tcW w:w="7323" w:type="dxa"/>
            <w:vAlign w:val="center"/>
          </w:tcPr>
          <w:p w14:paraId="0A5B4FF6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f {a</w:t>
            </w:r>
            <w:r w:rsidRPr="00255FA5">
              <w:rPr>
                <w:sz w:val="24"/>
                <w:szCs w:val="24"/>
                <w:vertAlign w:val="subscript"/>
              </w:rPr>
              <w:t>n</w:t>
            </w:r>
            <w:r>
              <w:rPr>
                <w:sz w:val="24"/>
                <w:szCs w:val="24"/>
              </w:rPr>
              <w:t>} and {b</w:t>
            </w:r>
            <w:r w:rsidRPr="00255FA5">
              <w:rPr>
                <w:sz w:val="24"/>
                <w:szCs w:val="24"/>
                <w:vertAlign w:val="subscript"/>
              </w:rPr>
              <w:t>n</w:t>
            </w:r>
            <w:r>
              <w:rPr>
                <w:sz w:val="24"/>
                <w:szCs w:val="24"/>
              </w:rPr>
              <w:t>} are divergent then {a</w:t>
            </w:r>
            <w:r w:rsidRPr="00255FA5">
              <w:rPr>
                <w:sz w:val="24"/>
                <w:szCs w:val="24"/>
                <w:vertAlign w:val="subscript"/>
              </w:rPr>
              <w:t>n</w:t>
            </w:r>
            <w:r>
              <w:rPr>
                <w:sz w:val="24"/>
                <w:szCs w:val="24"/>
              </w:rPr>
              <w:t>+b</w:t>
            </w:r>
            <w:r w:rsidRPr="00255FA5">
              <w:rPr>
                <w:sz w:val="24"/>
                <w:szCs w:val="24"/>
                <w:vertAlign w:val="subscript"/>
              </w:rPr>
              <w:t>n</w:t>
            </w:r>
            <w:r>
              <w:rPr>
                <w:sz w:val="24"/>
                <w:szCs w:val="24"/>
              </w:rPr>
              <w:t>} is divergent.</w:t>
            </w:r>
          </w:p>
        </w:tc>
      </w:tr>
      <w:tr w:rsidR="00E32603" w14:paraId="107305DD" w14:textId="77777777" w:rsidTr="00B91C50">
        <w:trPr>
          <w:trHeight w:val="551"/>
        </w:trPr>
        <w:tc>
          <w:tcPr>
            <w:tcW w:w="2077" w:type="dxa"/>
          </w:tcPr>
          <w:p w14:paraId="514DE144" w14:textId="77777777" w:rsidR="00E32603" w:rsidRDefault="00E32603" w:rsidP="00DF1724">
            <w:r>
              <w:t>d.</w:t>
            </w:r>
          </w:p>
        </w:tc>
        <w:tc>
          <w:tcPr>
            <w:tcW w:w="7323" w:type="dxa"/>
            <w:vAlign w:val="center"/>
          </w:tcPr>
          <w:p w14:paraId="33C7BB8E" w14:textId="1CDAD072" w:rsidR="00E32603" w:rsidRPr="00255FA5" w:rsidRDefault="00000000" w:rsidP="00DF1724">
            <w:pPr>
              <w:pStyle w:val="NoSpacing"/>
              <w:rPr>
                <w:sz w:val="24"/>
                <w:szCs w:val="24"/>
              </w:rPr>
            </w:pPr>
            <m:oMath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</w:rPr>
                    <m:t>n=1</m:t>
                  </m:r>
                </m:sub>
                <m:sup>
                  <m:r>
                    <w:rPr>
                      <w:rFonts w:ascii="Cambria Math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</w:rPr>
                        <m:t>n</m:t>
                      </m:r>
                    </m:sup>
                  </m:s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nary>
            </m:oMath>
            <w:r w:rsidR="00E32603">
              <w:rPr>
                <w:sz w:val="24"/>
                <w:szCs w:val="24"/>
              </w:rPr>
              <w:t xml:space="preserve"> is not divergent</w:t>
            </w:r>
          </w:p>
        </w:tc>
      </w:tr>
      <w:tr w:rsidR="00E32603" w14:paraId="62108923" w14:textId="77777777" w:rsidTr="00DF1724">
        <w:tc>
          <w:tcPr>
            <w:tcW w:w="2077" w:type="dxa"/>
          </w:tcPr>
          <w:p w14:paraId="27B4A982" w14:textId="77777777" w:rsidR="00E32603" w:rsidRDefault="00E32603" w:rsidP="00DF1724">
            <w:r>
              <w:t>e.</w:t>
            </w:r>
          </w:p>
        </w:tc>
        <w:tc>
          <w:tcPr>
            <w:tcW w:w="7323" w:type="dxa"/>
          </w:tcPr>
          <w:p w14:paraId="58D798DF" w14:textId="77777777" w:rsidR="00E32603" w:rsidRDefault="00E32603" w:rsidP="00DF1724"/>
        </w:tc>
      </w:tr>
      <w:tr w:rsidR="00E32603" w14:paraId="5E9B5D1C" w14:textId="77777777" w:rsidTr="00DF1724">
        <w:tc>
          <w:tcPr>
            <w:tcW w:w="2077" w:type="dxa"/>
          </w:tcPr>
          <w:p w14:paraId="2F69F3A9" w14:textId="77777777" w:rsidR="00E32603" w:rsidRDefault="00E32603" w:rsidP="00DF1724">
            <w:r>
              <w:t>f.</w:t>
            </w:r>
          </w:p>
        </w:tc>
        <w:tc>
          <w:tcPr>
            <w:tcW w:w="7323" w:type="dxa"/>
          </w:tcPr>
          <w:p w14:paraId="0EB55C1C" w14:textId="77777777" w:rsidR="00E32603" w:rsidRDefault="00E32603" w:rsidP="00DF1724"/>
        </w:tc>
      </w:tr>
      <w:tr w:rsidR="00E32603" w14:paraId="136D72DE" w14:textId="77777777" w:rsidTr="00DF1724">
        <w:tc>
          <w:tcPr>
            <w:tcW w:w="2077" w:type="dxa"/>
          </w:tcPr>
          <w:p w14:paraId="094FEB31" w14:textId="77777777" w:rsidR="00E32603" w:rsidRDefault="00E32603" w:rsidP="00DF1724">
            <w:r>
              <w:t>ANS:</w:t>
            </w:r>
          </w:p>
        </w:tc>
        <w:tc>
          <w:tcPr>
            <w:tcW w:w="7323" w:type="dxa"/>
          </w:tcPr>
          <w:p w14:paraId="59FE7F7B" w14:textId="4AB3A426" w:rsidR="00E32603" w:rsidRPr="00D714EC" w:rsidRDefault="00B1302C" w:rsidP="00DF1724">
            <w:pPr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</w:tr>
      <w:tr w:rsidR="00E32603" w14:paraId="5DF9B916" w14:textId="77777777" w:rsidTr="00DF1724">
        <w:tc>
          <w:tcPr>
            <w:tcW w:w="2077" w:type="dxa"/>
          </w:tcPr>
          <w:p w14:paraId="68DC78AD" w14:textId="77777777" w:rsidR="00E32603" w:rsidRDefault="00E32603" w:rsidP="00DF1724">
            <w:r>
              <w:t>PTS:</w:t>
            </w:r>
          </w:p>
        </w:tc>
        <w:tc>
          <w:tcPr>
            <w:tcW w:w="7323" w:type="dxa"/>
          </w:tcPr>
          <w:p w14:paraId="6D0E705E" w14:textId="77777777" w:rsidR="00E32603" w:rsidRDefault="00E32603" w:rsidP="00DF1724"/>
        </w:tc>
      </w:tr>
      <w:tr w:rsidR="00E32603" w14:paraId="17FBCB41" w14:textId="77777777" w:rsidTr="00DF1724">
        <w:tc>
          <w:tcPr>
            <w:tcW w:w="2077" w:type="dxa"/>
          </w:tcPr>
          <w:p w14:paraId="503E7368" w14:textId="77777777" w:rsidR="00E32603" w:rsidRDefault="00E32603" w:rsidP="00DF1724">
            <w:r>
              <w:t>CHAPTER:</w:t>
            </w:r>
          </w:p>
        </w:tc>
        <w:tc>
          <w:tcPr>
            <w:tcW w:w="7323" w:type="dxa"/>
          </w:tcPr>
          <w:p w14:paraId="06DE44A3" w14:textId="77777777" w:rsidR="00E32603" w:rsidRDefault="00E32603" w:rsidP="00DF1724">
            <w:r>
              <w:t>8</w:t>
            </w:r>
          </w:p>
        </w:tc>
      </w:tr>
      <w:tr w:rsidR="00E32603" w14:paraId="06963183" w14:textId="77777777" w:rsidTr="00DF1724">
        <w:tc>
          <w:tcPr>
            <w:tcW w:w="2077" w:type="dxa"/>
          </w:tcPr>
          <w:p w14:paraId="31B12C45" w14:textId="77777777" w:rsidR="00E32603" w:rsidRDefault="00E32603" w:rsidP="00DF1724">
            <w:r>
              <w:t>MIX CHOICES:</w:t>
            </w:r>
          </w:p>
        </w:tc>
        <w:tc>
          <w:tcPr>
            <w:tcW w:w="7323" w:type="dxa"/>
          </w:tcPr>
          <w:p w14:paraId="74FC1A9F" w14:textId="77777777" w:rsidR="00E32603" w:rsidRDefault="00E32603" w:rsidP="00DF1724">
            <w:r>
              <w:t>Yes</w:t>
            </w:r>
          </w:p>
        </w:tc>
      </w:tr>
    </w:tbl>
    <w:p w14:paraId="4AF629DC" w14:textId="5E9CC5F7" w:rsidR="00E32603" w:rsidRDefault="00E32603" w:rsidP="00E32603"/>
    <w:p w14:paraId="3F637158" w14:textId="2D3030D3" w:rsidR="00B1302C" w:rsidRDefault="00B1302C" w:rsidP="00E32603">
      <w:r w:rsidRPr="00426E78">
        <w:rPr>
          <w:noProof/>
        </w:rPr>
        <w:drawing>
          <wp:inline distT="0" distB="0" distL="0" distR="0" wp14:anchorId="09DC8F8F" wp14:editId="1F93319A">
            <wp:extent cx="6858000" cy="2189480"/>
            <wp:effectExtent l="0" t="0" r="0" b="127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2189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A37576" w14:textId="35DE0BF4" w:rsidR="00B1302C" w:rsidRDefault="00B1302C" w:rsidP="00E32603"/>
    <w:p w14:paraId="550DB4C3" w14:textId="77777777" w:rsidR="00B1302C" w:rsidRDefault="00B1302C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4E9CC305" w14:textId="77777777" w:rsidTr="00D714EC">
        <w:trPr>
          <w:trHeight w:val="77"/>
        </w:trPr>
        <w:tc>
          <w:tcPr>
            <w:tcW w:w="2088" w:type="dxa"/>
          </w:tcPr>
          <w:p w14:paraId="60B0AA65" w14:textId="77777777" w:rsidR="00E32603" w:rsidRDefault="00E32603" w:rsidP="00DF1724">
            <w:r>
              <w:t>QN=28</w:t>
            </w:r>
          </w:p>
        </w:tc>
        <w:tc>
          <w:tcPr>
            <w:tcW w:w="7290" w:type="dxa"/>
            <w:vAlign w:val="center"/>
          </w:tcPr>
          <w:p w14:paraId="7485DDD9" w14:textId="5FCED093" w:rsidR="00E32603" w:rsidRPr="001B2EE5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Level 3)Which of the following series(es) is (are) </w:t>
            </w:r>
            <w:r>
              <w:rPr>
                <w:b/>
                <w:sz w:val="24"/>
                <w:szCs w:val="24"/>
              </w:rPr>
              <w:t>not</w:t>
            </w:r>
            <w:r>
              <w:rPr>
                <w:sz w:val="24"/>
                <w:szCs w:val="24"/>
              </w:rPr>
              <w:t xml:space="preserve"> convergent?</w:t>
            </w:r>
          </w:p>
        </w:tc>
      </w:tr>
      <w:tr w:rsidR="00E32603" w14:paraId="3488378C" w14:textId="77777777" w:rsidTr="00D714EC">
        <w:trPr>
          <w:trHeight w:val="1430"/>
        </w:trPr>
        <w:tc>
          <w:tcPr>
            <w:tcW w:w="2088" w:type="dxa"/>
          </w:tcPr>
          <w:p w14:paraId="6EF273F3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66572903" w14:textId="1C248E77" w:rsidR="00E32603" w:rsidRDefault="00000000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object w:dxaOrig="1440" w:dyaOrig="1440" w14:anchorId="6FA92661">
                <v:shape id="_x0000_s2067" type="#_x0000_t75" style="position:absolute;margin-left:6.1pt;margin-top:-4.25pt;width:61pt;height:48.3pt;z-index:251676672;mso-position-horizontal-relative:text;mso-position-vertical-relative:text">
                  <v:imagedata r:id="rId54" o:title=""/>
                </v:shape>
                <o:OLEObject Type="Embed" ProgID="Equation.DSMT4" ShapeID="_x0000_s2067" DrawAspect="Content" ObjectID="_1720243875" r:id="rId55"/>
              </w:object>
            </w:r>
          </w:p>
          <w:p w14:paraId="38CD3C1F" w14:textId="00E74582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7815819D" w14:textId="77777777" w:rsidTr="00D714EC">
        <w:trPr>
          <w:trHeight w:val="1407"/>
        </w:trPr>
        <w:tc>
          <w:tcPr>
            <w:tcW w:w="2088" w:type="dxa"/>
          </w:tcPr>
          <w:p w14:paraId="68C7B7DE" w14:textId="018CA244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50E5C0D3" w14:textId="43623F67" w:rsidR="00E32603" w:rsidRDefault="00000000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object w:dxaOrig="1440" w:dyaOrig="1440" w14:anchorId="4732586A">
                <v:shape id="_x0000_s2068" type="#_x0000_t75" style="position:absolute;margin-left:6.85pt;margin-top:-6.45pt;width:60.5pt;height:46.75pt;z-index:251677696;mso-position-horizontal-relative:text;mso-position-vertical-relative:text">
                  <v:imagedata r:id="rId56" o:title=""/>
                </v:shape>
                <o:OLEObject Type="Embed" ProgID="Equation.DSMT4" ShapeID="_x0000_s2068" DrawAspect="Content" ObjectID="_1720243876" r:id="rId57"/>
              </w:object>
            </w:r>
          </w:p>
          <w:p w14:paraId="19233E30" w14:textId="417251B2" w:rsidR="00E32603" w:rsidRPr="002517B9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50BCF04E" w14:textId="77777777" w:rsidTr="00D714EC">
        <w:trPr>
          <w:trHeight w:val="1196"/>
        </w:trPr>
        <w:tc>
          <w:tcPr>
            <w:tcW w:w="2088" w:type="dxa"/>
          </w:tcPr>
          <w:p w14:paraId="6C1A5D7E" w14:textId="79873C29" w:rsidR="00E32603" w:rsidRDefault="00E32603" w:rsidP="00DF1724">
            <w:r>
              <w:lastRenderedPageBreak/>
              <w:t>c.</w:t>
            </w:r>
          </w:p>
        </w:tc>
        <w:tc>
          <w:tcPr>
            <w:tcW w:w="7290" w:type="dxa"/>
            <w:vAlign w:val="center"/>
          </w:tcPr>
          <w:p w14:paraId="4A81958C" w14:textId="541BF511" w:rsidR="00E32603" w:rsidRDefault="00000000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object w:dxaOrig="1440" w:dyaOrig="1440" w14:anchorId="7176C594">
                <v:shape id="_x0000_s2069" type="#_x0000_t75" style="position:absolute;margin-left:6.3pt;margin-top:-1.35pt;width:84.9pt;height:46.55pt;z-index:251678720;mso-position-horizontal-relative:text;mso-position-vertical-relative:text">
                  <v:imagedata r:id="rId58" o:title=""/>
                </v:shape>
                <o:OLEObject Type="Embed" ProgID="Equation.DSMT4" ShapeID="_x0000_s2069" DrawAspect="Content" ObjectID="_1720243877" r:id="rId59"/>
              </w:object>
            </w:r>
          </w:p>
          <w:p w14:paraId="6852EF8D" w14:textId="7BD48861" w:rsidR="00E32603" w:rsidRPr="002517B9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20873123" w14:textId="77777777" w:rsidTr="00D714EC">
        <w:trPr>
          <w:trHeight w:val="1412"/>
        </w:trPr>
        <w:tc>
          <w:tcPr>
            <w:tcW w:w="2088" w:type="dxa"/>
          </w:tcPr>
          <w:p w14:paraId="7B5BB261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07D72F79" w14:textId="2380FA6F" w:rsidR="00E32603" w:rsidRDefault="00000000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object w:dxaOrig="1440" w:dyaOrig="1440" w14:anchorId="7486AE42">
                <v:shape id="_x0000_s2070" type="#_x0000_t75" style="position:absolute;margin-left:12.4pt;margin-top:-5.65pt;width:45pt;height:50.8pt;z-index:251679744;mso-position-horizontal-relative:text;mso-position-vertical-relative:text">
                  <v:imagedata r:id="rId60" o:title=""/>
                </v:shape>
                <o:OLEObject Type="Embed" ProgID="Equation.DSMT4" ShapeID="_x0000_s2070" DrawAspect="Content" ObjectID="_1720243878" r:id="rId61"/>
              </w:object>
            </w:r>
          </w:p>
          <w:p w14:paraId="6544EEBA" w14:textId="2373509A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24D89BE9" w14:textId="77777777" w:rsidTr="00D714EC">
        <w:trPr>
          <w:trHeight w:val="1403"/>
        </w:trPr>
        <w:tc>
          <w:tcPr>
            <w:tcW w:w="2088" w:type="dxa"/>
          </w:tcPr>
          <w:p w14:paraId="7D74BDD7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02A3CECE" w14:textId="19E7E609" w:rsidR="00E32603" w:rsidRDefault="00000000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object w:dxaOrig="1440" w:dyaOrig="1440" w14:anchorId="6DD7FE9A">
                <v:shape id="_x0000_s2071" type="#_x0000_t75" style="position:absolute;margin-left:8.15pt;margin-top:-13.6pt;width:78.85pt;height:57.05pt;z-index:251680768;mso-position-horizontal-relative:text;mso-position-vertical-relative:text">
                  <v:imagedata r:id="rId62" o:title=""/>
                </v:shape>
                <o:OLEObject Type="Embed" ProgID="Equation.DSMT4" ShapeID="_x0000_s2071" DrawAspect="Content" ObjectID="_1720243879" r:id="rId63"/>
              </w:object>
            </w:r>
          </w:p>
          <w:p w14:paraId="61416550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3F01FDAF" w14:textId="77777777" w:rsidTr="00DF1724">
        <w:tc>
          <w:tcPr>
            <w:tcW w:w="2088" w:type="dxa"/>
          </w:tcPr>
          <w:p w14:paraId="24E20F11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0F68B55A" w14:textId="77777777" w:rsidR="00E32603" w:rsidRDefault="00E32603" w:rsidP="00DF1724"/>
        </w:tc>
      </w:tr>
      <w:tr w:rsidR="00E32603" w14:paraId="13ADA353" w14:textId="77777777" w:rsidTr="00DF1724">
        <w:tc>
          <w:tcPr>
            <w:tcW w:w="2088" w:type="dxa"/>
          </w:tcPr>
          <w:p w14:paraId="4A6E010F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792B7829" w14:textId="77EEBFB9" w:rsidR="00E32603" w:rsidRPr="00F72368" w:rsidRDefault="00DA3D1B" w:rsidP="00DF1724">
            <w:pPr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</w:tr>
      <w:tr w:rsidR="00E32603" w14:paraId="7BA31939" w14:textId="77777777" w:rsidTr="00DF1724">
        <w:tc>
          <w:tcPr>
            <w:tcW w:w="2088" w:type="dxa"/>
          </w:tcPr>
          <w:p w14:paraId="075F6652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71E50FFC" w14:textId="77777777" w:rsidR="00E32603" w:rsidRDefault="00E32603" w:rsidP="00DF1724"/>
        </w:tc>
      </w:tr>
      <w:tr w:rsidR="00E32603" w14:paraId="3E392739" w14:textId="77777777" w:rsidTr="00DF1724">
        <w:tc>
          <w:tcPr>
            <w:tcW w:w="2088" w:type="dxa"/>
          </w:tcPr>
          <w:p w14:paraId="3B0BA874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494A30A6" w14:textId="77777777" w:rsidR="00E32603" w:rsidRDefault="00E32603" w:rsidP="00DF1724">
            <w:r>
              <w:t>8</w:t>
            </w:r>
          </w:p>
        </w:tc>
      </w:tr>
      <w:tr w:rsidR="00E32603" w14:paraId="2E16BE6B" w14:textId="77777777" w:rsidTr="00DF1724">
        <w:tc>
          <w:tcPr>
            <w:tcW w:w="2088" w:type="dxa"/>
          </w:tcPr>
          <w:p w14:paraId="31A28428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42B4D330" w14:textId="77777777" w:rsidR="00E32603" w:rsidRDefault="00E32603" w:rsidP="00DF1724">
            <w:r>
              <w:t>Yes</w:t>
            </w:r>
          </w:p>
        </w:tc>
      </w:tr>
    </w:tbl>
    <w:p w14:paraId="3993CA84" w14:textId="77777777" w:rsidR="00E32603" w:rsidRDefault="00E32603" w:rsidP="00E32603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E32603" w14:paraId="1C76E511" w14:textId="77777777" w:rsidTr="00DF1724">
        <w:tc>
          <w:tcPr>
            <w:tcW w:w="2077" w:type="dxa"/>
          </w:tcPr>
          <w:p w14:paraId="75CCF3E8" w14:textId="77777777" w:rsidR="00E32603" w:rsidRDefault="00E32603" w:rsidP="00DF1724">
            <w:r>
              <w:t>QN=29</w:t>
            </w:r>
          </w:p>
        </w:tc>
        <w:tc>
          <w:tcPr>
            <w:tcW w:w="7323" w:type="dxa"/>
            <w:vAlign w:val="center"/>
          </w:tcPr>
          <w:p w14:paraId="52B5EFD6" w14:textId="28916ED5" w:rsidR="00E32603" w:rsidRDefault="00000000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object w:dxaOrig="1440" w:dyaOrig="1440" w14:anchorId="124F580E">
                <v:shape id="_x0000_s2072" type="#_x0000_t75" style="position:absolute;margin-left:126.15pt;margin-top:20.8pt;width:92.3pt;height:57.7pt;z-index:251681792;mso-position-horizontal-relative:text;mso-position-vertical-relative:text">
                  <v:imagedata r:id="rId64" o:title=""/>
                </v:shape>
                <o:OLEObject Type="Embed" ProgID="Equation.DSMT4" ShapeID="_x0000_s2072" DrawAspect="Content" ObjectID="_1720243880" r:id="rId65"/>
              </w:object>
            </w:r>
            <w:r w:rsidR="00E32603">
              <w:rPr>
                <w:sz w:val="24"/>
                <w:szCs w:val="24"/>
              </w:rPr>
              <w:t>(Level 3)By the ratio test, f</w:t>
            </w:r>
            <w:smartTag w:uri="urn:schemas-microsoft-com:office:smarttags" w:element="place">
              <w:smartTag w:uri="urn:schemas-microsoft-com:office:smarttags" w:element="State">
                <w:r w:rsidR="00E32603">
                  <w:rPr>
                    <w:sz w:val="24"/>
                    <w:szCs w:val="24"/>
                  </w:rPr>
                  <w:t>ind</w:t>
                </w:r>
              </w:smartTag>
            </w:smartTag>
            <w:r w:rsidR="00E32603">
              <w:rPr>
                <w:sz w:val="24"/>
                <w:szCs w:val="24"/>
              </w:rPr>
              <w:t xml:space="preserve"> the </w:t>
            </w:r>
            <w:r w:rsidR="00E32603" w:rsidRPr="00F705BB">
              <w:rPr>
                <w:b/>
                <w:sz w:val="24"/>
                <w:szCs w:val="24"/>
                <w:u w:val="single"/>
              </w:rPr>
              <w:t>interval of convergence</w:t>
            </w:r>
            <w:r w:rsidR="00E32603">
              <w:rPr>
                <w:sz w:val="24"/>
                <w:szCs w:val="24"/>
              </w:rPr>
              <w:t xml:space="preserve">  of the power series </w:t>
            </w:r>
          </w:p>
          <w:p w14:paraId="28BEB597" w14:textId="77777777" w:rsidR="00E32603" w:rsidRDefault="00E32603" w:rsidP="00DF1724">
            <w:pPr>
              <w:pStyle w:val="NoSpacing"/>
              <w:rPr>
                <w:sz w:val="24"/>
                <w:szCs w:val="24"/>
              </w:rPr>
            </w:pPr>
          </w:p>
          <w:p w14:paraId="37493B52" w14:textId="77777777" w:rsidR="00E32603" w:rsidRDefault="00E32603" w:rsidP="00DF1724">
            <w:pPr>
              <w:pStyle w:val="NoSpacing"/>
              <w:rPr>
                <w:sz w:val="24"/>
                <w:szCs w:val="24"/>
              </w:rPr>
            </w:pPr>
          </w:p>
          <w:p w14:paraId="0F758DFC" w14:textId="77777777" w:rsidR="00E32603" w:rsidRDefault="00E32603" w:rsidP="00DF1724">
            <w:pPr>
              <w:pStyle w:val="NoSpacing"/>
              <w:rPr>
                <w:sz w:val="24"/>
                <w:szCs w:val="24"/>
              </w:rPr>
            </w:pPr>
          </w:p>
          <w:p w14:paraId="2BD4C42E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068CBBDC" w14:textId="77777777" w:rsidTr="00DF1724">
        <w:tc>
          <w:tcPr>
            <w:tcW w:w="2077" w:type="dxa"/>
          </w:tcPr>
          <w:p w14:paraId="183E742D" w14:textId="77777777" w:rsidR="00E32603" w:rsidRDefault="00E32603" w:rsidP="00DF1724">
            <w:r>
              <w:t>a.</w:t>
            </w:r>
          </w:p>
        </w:tc>
        <w:tc>
          <w:tcPr>
            <w:tcW w:w="7323" w:type="dxa"/>
            <w:vAlign w:val="center"/>
          </w:tcPr>
          <w:p w14:paraId="2EFBA243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[-1,5)</w:t>
            </w:r>
          </w:p>
        </w:tc>
      </w:tr>
      <w:tr w:rsidR="00E32603" w14:paraId="6D2D2C36" w14:textId="77777777" w:rsidTr="00DF1724">
        <w:tc>
          <w:tcPr>
            <w:tcW w:w="2077" w:type="dxa"/>
          </w:tcPr>
          <w:p w14:paraId="600FA064" w14:textId="77777777" w:rsidR="00E32603" w:rsidRDefault="00E32603" w:rsidP="00DF1724">
            <w:r>
              <w:t>b.</w:t>
            </w:r>
          </w:p>
        </w:tc>
        <w:tc>
          <w:tcPr>
            <w:tcW w:w="7323" w:type="dxa"/>
            <w:vAlign w:val="center"/>
          </w:tcPr>
          <w:p w14:paraId="52890261" w14:textId="77777777" w:rsidR="00E32603" w:rsidRPr="00E85FEB" w:rsidRDefault="00E32603" w:rsidP="00DF1724">
            <w:pPr>
              <w:pStyle w:val="NoSpacing"/>
              <w:rPr>
                <w:rFonts w:cs="Arial"/>
                <w:sz w:val="24"/>
                <w:szCs w:val="24"/>
              </w:rPr>
            </w:pPr>
            <w:r>
              <w:rPr>
                <w:rFonts w:cs="Arial"/>
                <w:sz w:val="24"/>
                <w:szCs w:val="24"/>
              </w:rPr>
              <w:t>(-1,5]</w:t>
            </w:r>
          </w:p>
        </w:tc>
      </w:tr>
      <w:tr w:rsidR="00E32603" w14:paraId="3879B606" w14:textId="77777777" w:rsidTr="00DF1724">
        <w:tc>
          <w:tcPr>
            <w:tcW w:w="2077" w:type="dxa"/>
          </w:tcPr>
          <w:p w14:paraId="7905FFCF" w14:textId="77777777" w:rsidR="00E32603" w:rsidRDefault="00E32603" w:rsidP="00DF1724">
            <w:r>
              <w:t>c.</w:t>
            </w:r>
          </w:p>
        </w:tc>
        <w:tc>
          <w:tcPr>
            <w:tcW w:w="7323" w:type="dxa"/>
            <w:vAlign w:val="center"/>
          </w:tcPr>
          <w:p w14:paraId="7633B37D" w14:textId="77777777" w:rsidR="00E32603" w:rsidRPr="00E85FEB" w:rsidRDefault="00E32603" w:rsidP="00DF1724">
            <w:pPr>
              <w:pStyle w:val="NoSpacing"/>
              <w:rPr>
                <w:rFonts w:cs="Arial"/>
                <w:sz w:val="24"/>
                <w:szCs w:val="24"/>
              </w:rPr>
            </w:pPr>
            <w:r>
              <w:rPr>
                <w:rFonts w:cs="Arial"/>
                <w:sz w:val="24"/>
                <w:szCs w:val="24"/>
              </w:rPr>
              <w:t>(-1,5)</w:t>
            </w:r>
          </w:p>
        </w:tc>
      </w:tr>
      <w:tr w:rsidR="00E32603" w14:paraId="1831787F" w14:textId="77777777" w:rsidTr="00DF1724">
        <w:tc>
          <w:tcPr>
            <w:tcW w:w="2077" w:type="dxa"/>
          </w:tcPr>
          <w:p w14:paraId="3048E883" w14:textId="77777777" w:rsidR="00E32603" w:rsidRDefault="00E32603" w:rsidP="00DF1724">
            <w:r>
              <w:t>d.</w:t>
            </w:r>
          </w:p>
        </w:tc>
        <w:tc>
          <w:tcPr>
            <w:tcW w:w="7323" w:type="dxa"/>
            <w:vAlign w:val="center"/>
          </w:tcPr>
          <w:p w14:paraId="780CA561" w14:textId="77777777" w:rsidR="00E32603" w:rsidRPr="00E85FEB" w:rsidRDefault="00E32603" w:rsidP="00DF1724">
            <w:pPr>
              <w:pStyle w:val="NoSpacing"/>
              <w:rPr>
                <w:rFonts w:cs="Arial"/>
                <w:sz w:val="24"/>
                <w:szCs w:val="24"/>
              </w:rPr>
            </w:pPr>
            <w:r>
              <w:rPr>
                <w:rFonts w:cs="Arial"/>
                <w:sz w:val="24"/>
                <w:szCs w:val="24"/>
              </w:rPr>
              <w:t>[-2,4]</w:t>
            </w:r>
          </w:p>
        </w:tc>
      </w:tr>
      <w:tr w:rsidR="00E32603" w14:paraId="46762C6D" w14:textId="77777777" w:rsidTr="00DF1724">
        <w:tc>
          <w:tcPr>
            <w:tcW w:w="2077" w:type="dxa"/>
          </w:tcPr>
          <w:p w14:paraId="3CE85629" w14:textId="77777777" w:rsidR="00E32603" w:rsidRDefault="00E32603" w:rsidP="00DF1724">
            <w:r>
              <w:t>e.</w:t>
            </w:r>
          </w:p>
        </w:tc>
        <w:tc>
          <w:tcPr>
            <w:tcW w:w="7323" w:type="dxa"/>
          </w:tcPr>
          <w:p w14:paraId="383E3B50" w14:textId="77777777" w:rsidR="00E32603" w:rsidRDefault="00E32603" w:rsidP="00DF1724"/>
        </w:tc>
      </w:tr>
      <w:tr w:rsidR="00E32603" w14:paraId="2D238C2C" w14:textId="77777777" w:rsidTr="00DF1724">
        <w:tc>
          <w:tcPr>
            <w:tcW w:w="2077" w:type="dxa"/>
          </w:tcPr>
          <w:p w14:paraId="3E932C90" w14:textId="77777777" w:rsidR="00E32603" w:rsidRDefault="00E32603" w:rsidP="00DF1724">
            <w:r>
              <w:t>f.</w:t>
            </w:r>
          </w:p>
        </w:tc>
        <w:tc>
          <w:tcPr>
            <w:tcW w:w="7323" w:type="dxa"/>
          </w:tcPr>
          <w:p w14:paraId="2F21576C" w14:textId="77777777" w:rsidR="00E32603" w:rsidRDefault="00E32603" w:rsidP="00DF1724"/>
        </w:tc>
      </w:tr>
      <w:tr w:rsidR="00E32603" w14:paraId="139F574B" w14:textId="77777777" w:rsidTr="00DF1724">
        <w:tc>
          <w:tcPr>
            <w:tcW w:w="2077" w:type="dxa"/>
          </w:tcPr>
          <w:p w14:paraId="47C547D4" w14:textId="77777777" w:rsidR="00E32603" w:rsidRDefault="00E32603" w:rsidP="00DF1724">
            <w:r>
              <w:t>ANS:</w:t>
            </w:r>
          </w:p>
        </w:tc>
        <w:tc>
          <w:tcPr>
            <w:tcW w:w="7323" w:type="dxa"/>
          </w:tcPr>
          <w:p w14:paraId="766173AB" w14:textId="73BAC678" w:rsidR="00E32603" w:rsidRPr="00A54461" w:rsidRDefault="00DA3D1B" w:rsidP="00DF1724">
            <w:pPr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</w:tr>
      <w:tr w:rsidR="00E32603" w14:paraId="7AE776B7" w14:textId="77777777" w:rsidTr="00DF1724">
        <w:tc>
          <w:tcPr>
            <w:tcW w:w="2077" w:type="dxa"/>
          </w:tcPr>
          <w:p w14:paraId="62E48893" w14:textId="77777777" w:rsidR="00E32603" w:rsidRDefault="00E32603" w:rsidP="00DF1724">
            <w:r>
              <w:t>PTS:</w:t>
            </w:r>
          </w:p>
        </w:tc>
        <w:tc>
          <w:tcPr>
            <w:tcW w:w="7323" w:type="dxa"/>
          </w:tcPr>
          <w:p w14:paraId="74584F4F" w14:textId="77777777" w:rsidR="00E32603" w:rsidRDefault="00E32603" w:rsidP="00DF1724"/>
        </w:tc>
      </w:tr>
      <w:tr w:rsidR="00E32603" w14:paraId="3FCD7AF7" w14:textId="77777777" w:rsidTr="00DF1724">
        <w:tc>
          <w:tcPr>
            <w:tcW w:w="2077" w:type="dxa"/>
          </w:tcPr>
          <w:p w14:paraId="1CC255C6" w14:textId="77777777" w:rsidR="00E32603" w:rsidRDefault="00E32603" w:rsidP="00DF1724">
            <w:r>
              <w:t>CHAPTER:</w:t>
            </w:r>
          </w:p>
        </w:tc>
        <w:tc>
          <w:tcPr>
            <w:tcW w:w="7323" w:type="dxa"/>
          </w:tcPr>
          <w:p w14:paraId="66615A2E" w14:textId="77777777" w:rsidR="00E32603" w:rsidRDefault="00E32603" w:rsidP="00DF1724">
            <w:r>
              <w:t>8</w:t>
            </w:r>
          </w:p>
        </w:tc>
      </w:tr>
      <w:tr w:rsidR="00E32603" w14:paraId="3FC5228A" w14:textId="77777777" w:rsidTr="00DF1724">
        <w:tc>
          <w:tcPr>
            <w:tcW w:w="2077" w:type="dxa"/>
          </w:tcPr>
          <w:p w14:paraId="48F330EB" w14:textId="77777777" w:rsidR="00E32603" w:rsidRDefault="00E32603" w:rsidP="00DF1724">
            <w:r>
              <w:t>MIX CHOICES:</w:t>
            </w:r>
          </w:p>
        </w:tc>
        <w:tc>
          <w:tcPr>
            <w:tcW w:w="7323" w:type="dxa"/>
          </w:tcPr>
          <w:p w14:paraId="34A88362" w14:textId="77777777" w:rsidR="00E32603" w:rsidRDefault="00E32603" w:rsidP="00DF1724">
            <w:r>
              <w:t>Yes</w:t>
            </w:r>
          </w:p>
        </w:tc>
      </w:tr>
    </w:tbl>
    <w:p w14:paraId="08CADD1B" w14:textId="77777777" w:rsidR="00E32603" w:rsidRDefault="00E32603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6D6BE779" w14:textId="77777777" w:rsidTr="00051868">
        <w:trPr>
          <w:trHeight w:val="1378"/>
        </w:trPr>
        <w:tc>
          <w:tcPr>
            <w:tcW w:w="2088" w:type="dxa"/>
          </w:tcPr>
          <w:p w14:paraId="69910788" w14:textId="77777777" w:rsidR="00E32603" w:rsidRPr="00192F9F" w:rsidRDefault="00E32603" w:rsidP="00DF1724">
            <w:pPr>
              <w:rPr>
                <w:b/>
                <w:bCs/>
              </w:rPr>
            </w:pPr>
            <w:r w:rsidRPr="00192F9F">
              <w:rPr>
                <w:b/>
                <w:bCs/>
              </w:rPr>
              <w:t>QN=30</w:t>
            </w:r>
          </w:p>
        </w:tc>
        <w:tc>
          <w:tcPr>
            <w:tcW w:w="7290" w:type="dxa"/>
            <w:vAlign w:val="center"/>
          </w:tcPr>
          <w:p w14:paraId="7BDAEB7B" w14:textId="77777777" w:rsidR="00E32603" w:rsidRDefault="00000000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object w:dxaOrig="1440" w:dyaOrig="1440" w14:anchorId="08F1B92D">
                <v:shape id="_x0000_s2073" type="#_x0000_t75" style="position:absolute;margin-left:76.15pt;margin-top:1pt;width:81.05pt;height:46.9pt;z-index:251682816;mso-position-horizontal-relative:text;mso-position-vertical-relative:text">
                  <v:imagedata r:id="rId66" o:title=""/>
                </v:shape>
                <o:OLEObject Type="Embed" ProgID="Equation.DSMT4" ShapeID="_x0000_s2073" DrawAspect="Content" ObjectID="_1720243881" r:id="rId67"/>
              </w:object>
            </w:r>
          </w:p>
          <w:p w14:paraId="1888D049" w14:textId="77777777" w:rsidR="00E32603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Level 2) Find </w:t>
            </w:r>
          </w:p>
          <w:p w14:paraId="53AB4B13" w14:textId="77777777" w:rsidR="00E32603" w:rsidRPr="001B2EE5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31EB5867" w14:textId="77777777" w:rsidTr="00DF1724">
        <w:tc>
          <w:tcPr>
            <w:tcW w:w="2088" w:type="dxa"/>
          </w:tcPr>
          <w:p w14:paraId="5F9C0969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0021F61D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½</w:t>
            </w:r>
          </w:p>
        </w:tc>
      </w:tr>
      <w:tr w:rsidR="00E32603" w14:paraId="3A2BED2E" w14:textId="77777777" w:rsidTr="00DF1724">
        <w:tc>
          <w:tcPr>
            <w:tcW w:w="2088" w:type="dxa"/>
          </w:tcPr>
          <w:p w14:paraId="2CAB4528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4188DA4F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E32603" w14:paraId="4616F517" w14:textId="77777777" w:rsidTr="00DF1724">
        <w:tc>
          <w:tcPr>
            <w:tcW w:w="2088" w:type="dxa"/>
          </w:tcPr>
          <w:p w14:paraId="4236C771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4A8E09B3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32603" w14:paraId="7160DDA7" w14:textId="77777777" w:rsidTr="00DF1724">
        <w:tc>
          <w:tcPr>
            <w:tcW w:w="2088" w:type="dxa"/>
          </w:tcPr>
          <w:p w14:paraId="79C53DC2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1EDF237B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∞</w:t>
            </w:r>
          </w:p>
        </w:tc>
      </w:tr>
      <w:tr w:rsidR="00E32603" w14:paraId="656D0D4E" w14:textId="77777777" w:rsidTr="00DF1724">
        <w:tc>
          <w:tcPr>
            <w:tcW w:w="2088" w:type="dxa"/>
          </w:tcPr>
          <w:p w14:paraId="2C2443CF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064A24A9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oes not exist.</w:t>
            </w:r>
          </w:p>
        </w:tc>
      </w:tr>
      <w:tr w:rsidR="00E32603" w14:paraId="53254541" w14:textId="77777777" w:rsidTr="00DF1724">
        <w:tc>
          <w:tcPr>
            <w:tcW w:w="2088" w:type="dxa"/>
          </w:tcPr>
          <w:p w14:paraId="23A46618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74ED6AC0" w14:textId="77777777" w:rsidR="00E32603" w:rsidRDefault="00E32603" w:rsidP="00DF1724"/>
        </w:tc>
      </w:tr>
      <w:tr w:rsidR="00E32603" w14:paraId="4BC565F5" w14:textId="77777777" w:rsidTr="00DF1724">
        <w:tc>
          <w:tcPr>
            <w:tcW w:w="2088" w:type="dxa"/>
          </w:tcPr>
          <w:p w14:paraId="57DEB20B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15612B43" w14:textId="0BA24BC1" w:rsidR="00E32603" w:rsidRPr="00B91C50" w:rsidRDefault="00192F9F" w:rsidP="00DF1724">
            <w:pPr>
              <w:rPr>
                <w:b/>
                <w:bCs/>
              </w:rPr>
            </w:pPr>
            <w:r w:rsidRPr="00B91C50">
              <w:rPr>
                <w:b/>
                <w:bCs/>
              </w:rPr>
              <w:t>B</w:t>
            </w:r>
          </w:p>
        </w:tc>
      </w:tr>
      <w:tr w:rsidR="00E32603" w14:paraId="602C8C7E" w14:textId="77777777" w:rsidTr="00DF1724">
        <w:tc>
          <w:tcPr>
            <w:tcW w:w="2088" w:type="dxa"/>
          </w:tcPr>
          <w:p w14:paraId="6EE53FD1" w14:textId="77777777" w:rsidR="00E32603" w:rsidRDefault="00E32603" w:rsidP="00DF1724">
            <w:r>
              <w:lastRenderedPageBreak/>
              <w:t>PTS:</w:t>
            </w:r>
          </w:p>
        </w:tc>
        <w:tc>
          <w:tcPr>
            <w:tcW w:w="7290" w:type="dxa"/>
          </w:tcPr>
          <w:p w14:paraId="6BCE30A1" w14:textId="77777777" w:rsidR="00E32603" w:rsidRDefault="00E32603" w:rsidP="00DF1724"/>
        </w:tc>
      </w:tr>
      <w:tr w:rsidR="00E32603" w14:paraId="4B8E3598" w14:textId="77777777" w:rsidTr="00DF1724">
        <w:tc>
          <w:tcPr>
            <w:tcW w:w="2088" w:type="dxa"/>
          </w:tcPr>
          <w:p w14:paraId="2816AF4B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094F8AD8" w14:textId="77777777" w:rsidR="00E32603" w:rsidRDefault="00E32603" w:rsidP="00DF1724">
            <w:r>
              <w:t>8</w:t>
            </w:r>
          </w:p>
        </w:tc>
      </w:tr>
      <w:tr w:rsidR="00E32603" w14:paraId="598E33C9" w14:textId="77777777" w:rsidTr="00DF1724">
        <w:tc>
          <w:tcPr>
            <w:tcW w:w="2088" w:type="dxa"/>
          </w:tcPr>
          <w:p w14:paraId="29AAD9BE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1A70197B" w14:textId="77777777" w:rsidR="00E32603" w:rsidRDefault="00E32603" w:rsidP="00DF1724">
            <w:r>
              <w:t>Yes</w:t>
            </w:r>
          </w:p>
        </w:tc>
      </w:tr>
    </w:tbl>
    <w:p w14:paraId="3F659763" w14:textId="1A6D67E7" w:rsidR="00E32603" w:rsidRDefault="00B91C50" w:rsidP="00E32603">
      <w:r>
        <w:rPr>
          <w:noProof/>
        </w:rPr>
        <w:drawing>
          <wp:inline distT="0" distB="0" distL="0" distR="0" wp14:anchorId="176B6033" wp14:editId="7C609B6E">
            <wp:extent cx="5968719" cy="2708030"/>
            <wp:effectExtent l="0" t="0" r="0" b="0"/>
            <wp:docPr id="32" name="Picture 32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 descr="Text, letter&#10;&#10;Description automatically generated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0283" cy="2713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37D0EC" w14:textId="77777777" w:rsidR="00B91C50" w:rsidRDefault="00B91C50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2934B40B" w14:textId="77777777" w:rsidTr="00DF1724">
        <w:tc>
          <w:tcPr>
            <w:tcW w:w="2088" w:type="dxa"/>
          </w:tcPr>
          <w:p w14:paraId="376D83FC" w14:textId="77777777" w:rsidR="00E32603" w:rsidRPr="00192F9F" w:rsidRDefault="00E32603" w:rsidP="00DF1724">
            <w:pPr>
              <w:rPr>
                <w:b/>
                <w:bCs/>
              </w:rPr>
            </w:pPr>
            <w:r w:rsidRPr="00192F9F">
              <w:rPr>
                <w:b/>
                <w:bCs/>
              </w:rPr>
              <w:t>QN=31</w:t>
            </w:r>
          </w:p>
        </w:tc>
        <w:tc>
          <w:tcPr>
            <w:tcW w:w="7290" w:type="dxa"/>
            <w:vAlign w:val="center"/>
          </w:tcPr>
          <w:p w14:paraId="7F6D3E46" w14:textId="77777777" w:rsidR="00E32603" w:rsidRPr="003149ED" w:rsidRDefault="00E32603" w:rsidP="00DF1724">
            <w:pPr>
              <w:widowControl w:val="0"/>
              <w:autoSpaceDE w:val="0"/>
              <w:rPr>
                <w:rFonts w:ascii="Calibri" w:hAnsi="Calibri"/>
              </w:rPr>
            </w:pPr>
            <w:r>
              <w:t xml:space="preserve">(Level 1) </w:t>
            </w:r>
            <w:r w:rsidRPr="003149ED">
              <w:rPr>
                <w:rFonts w:ascii="Calibri" w:hAnsi="Calibri"/>
              </w:rPr>
              <w:t>Solve the system of linear equations:</w:t>
            </w:r>
          </w:p>
          <w:p w14:paraId="1CFAFA91" w14:textId="77777777" w:rsidR="00E32603" w:rsidRPr="003149ED" w:rsidRDefault="00E32603" w:rsidP="00DF1724">
            <w:pPr>
              <w:rPr>
                <w:rFonts w:ascii="Calibri" w:hAnsi="Calibri"/>
                <w:lang w:val="es-ES"/>
              </w:rPr>
            </w:pPr>
            <w:r w:rsidRPr="003149ED">
              <w:rPr>
                <w:rFonts w:ascii="Calibri" w:hAnsi="Calibri"/>
              </w:rPr>
              <w:tab/>
            </w:r>
            <w:r w:rsidRPr="003149ED">
              <w:rPr>
                <w:rFonts w:ascii="Calibri" w:hAnsi="Calibri"/>
                <w:lang w:val="es-ES"/>
              </w:rPr>
              <w:t>3x + y = 9</w:t>
            </w:r>
          </w:p>
          <w:p w14:paraId="636B5F52" w14:textId="77777777" w:rsidR="00E32603" w:rsidRPr="001B2EE5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3149ED">
              <w:rPr>
                <w:lang w:val="es-ES"/>
              </w:rPr>
              <w:tab/>
              <w:t>x – y = 3</w:t>
            </w:r>
          </w:p>
        </w:tc>
      </w:tr>
      <w:tr w:rsidR="00E32603" w14:paraId="77715909" w14:textId="77777777" w:rsidTr="00DF1724">
        <w:tc>
          <w:tcPr>
            <w:tcW w:w="2088" w:type="dxa"/>
          </w:tcPr>
          <w:p w14:paraId="65EBC902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218B48B7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lang w:val="es-ES"/>
              </w:rPr>
              <w:t>x = 6, y = 3</w:t>
            </w:r>
          </w:p>
        </w:tc>
      </w:tr>
      <w:tr w:rsidR="00E32603" w14:paraId="6687395B" w14:textId="77777777" w:rsidTr="00DF1724">
        <w:tc>
          <w:tcPr>
            <w:tcW w:w="2088" w:type="dxa"/>
          </w:tcPr>
          <w:p w14:paraId="5271B630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6F673C75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lang w:val="es-ES"/>
              </w:rPr>
              <w:t>x = 0, y = –3</w:t>
            </w:r>
          </w:p>
        </w:tc>
      </w:tr>
      <w:tr w:rsidR="00E32603" w14:paraId="06ECC50F" w14:textId="77777777" w:rsidTr="00DF1724">
        <w:tc>
          <w:tcPr>
            <w:tcW w:w="2088" w:type="dxa"/>
          </w:tcPr>
          <w:p w14:paraId="6CB044C7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414B75A3" w14:textId="77777777" w:rsidR="00E32603" w:rsidRPr="005A56C0" w:rsidRDefault="00E32603" w:rsidP="00DF1724">
            <w:pPr>
              <w:pStyle w:val="NoSpacing"/>
              <w:rPr>
                <w:sz w:val="24"/>
                <w:szCs w:val="24"/>
                <w:vertAlign w:val="superscript"/>
              </w:rPr>
            </w:pPr>
            <w:r w:rsidRPr="00804EC9">
              <w:rPr>
                <w:lang w:val="es-ES"/>
              </w:rPr>
              <w:t>x = 3, y = 0</w:t>
            </w:r>
            <w:r w:rsidRPr="00804EC9">
              <w:rPr>
                <w:lang w:val="es-ES"/>
              </w:rPr>
              <w:tab/>
            </w:r>
          </w:p>
        </w:tc>
      </w:tr>
      <w:tr w:rsidR="00E32603" w14:paraId="7CB58BC2" w14:textId="77777777" w:rsidTr="00DF1724">
        <w:tc>
          <w:tcPr>
            <w:tcW w:w="2088" w:type="dxa"/>
          </w:tcPr>
          <w:p w14:paraId="445097EE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62E16A3D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lang w:val="es-ES"/>
              </w:rPr>
              <w:t>x = 1, y = 1</w:t>
            </w:r>
            <w:r w:rsidRPr="00804EC9">
              <w:rPr>
                <w:lang w:val="es-ES"/>
              </w:rPr>
              <w:tab/>
            </w:r>
          </w:p>
        </w:tc>
      </w:tr>
      <w:tr w:rsidR="00E32603" w14:paraId="1788CB4F" w14:textId="77777777" w:rsidTr="00DF1724">
        <w:tc>
          <w:tcPr>
            <w:tcW w:w="2088" w:type="dxa"/>
          </w:tcPr>
          <w:p w14:paraId="5BBF9D5E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6104FDC8" w14:textId="77777777" w:rsidR="00E32603" w:rsidRPr="00804EC9" w:rsidRDefault="00E32603" w:rsidP="00DF1724">
            <w:pPr>
              <w:pStyle w:val="NoSpacing"/>
              <w:rPr>
                <w:lang w:val="es-ES"/>
              </w:rPr>
            </w:pPr>
            <w:r w:rsidRPr="00804EC9">
              <w:rPr>
                <w:lang w:val="es-ES"/>
              </w:rPr>
              <w:t xml:space="preserve">None of </w:t>
            </w:r>
            <w:r>
              <w:rPr>
                <w:lang w:val="es-ES"/>
              </w:rPr>
              <w:t>the others</w:t>
            </w:r>
          </w:p>
        </w:tc>
      </w:tr>
      <w:tr w:rsidR="00E32603" w14:paraId="53E737DD" w14:textId="77777777" w:rsidTr="00DF1724">
        <w:tc>
          <w:tcPr>
            <w:tcW w:w="2088" w:type="dxa"/>
          </w:tcPr>
          <w:p w14:paraId="75EC4D85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0566CD86" w14:textId="77777777" w:rsidR="00E32603" w:rsidRDefault="00E32603" w:rsidP="00DF1724"/>
        </w:tc>
      </w:tr>
      <w:tr w:rsidR="00E32603" w14:paraId="1F99E83E" w14:textId="77777777" w:rsidTr="00DF1724">
        <w:tc>
          <w:tcPr>
            <w:tcW w:w="2088" w:type="dxa"/>
          </w:tcPr>
          <w:p w14:paraId="6856FD3D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6C3DF2D6" w14:textId="4AE9E6B9" w:rsidR="00E32603" w:rsidRPr="00F72368" w:rsidRDefault="00192F9F" w:rsidP="00DF1724">
            <w:pPr>
              <w:rPr>
                <w:b/>
                <w:bCs/>
              </w:rPr>
            </w:pPr>
            <w:r w:rsidRPr="00F72368">
              <w:rPr>
                <w:b/>
                <w:bCs/>
              </w:rPr>
              <w:t>C</w:t>
            </w:r>
          </w:p>
        </w:tc>
      </w:tr>
      <w:tr w:rsidR="00E32603" w14:paraId="5E13D226" w14:textId="77777777" w:rsidTr="00DF1724">
        <w:tc>
          <w:tcPr>
            <w:tcW w:w="2088" w:type="dxa"/>
          </w:tcPr>
          <w:p w14:paraId="6E6F4699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3DF43EA3" w14:textId="77777777" w:rsidR="00E32603" w:rsidRDefault="00E32603" w:rsidP="00DF1724"/>
        </w:tc>
      </w:tr>
      <w:tr w:rsidR="00E32603" w14:paraId="2F927AAA" w14:textId="77777777" w:rsidTr="00DF1724">
        <w:tc>
          <w:tcPr>
            <w:tcW w:w="2088" w:type="dxa"/>
          </w:tcPr>
          <w:p w14:paraId="3971DAF7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5FEA036E" w14:textId="77777777" w:rsidR="00E32603" w:rsidRDefault="00E32603" w:rsidP="00DF1724">
            <w:r>
              <w:t>1p2</w:t>
            </w:r>
          </w:p>
        </w:tc>
      </w:tr>
      <w:tr w:rsidR="00E32603" w14:paraId="5426791D" w14:textId="77777777" w:rsidTr="00DF1724">
        <w:tc>
          <w:tcPr>
            <w:tcW w:w="2088" w:type="dxa"/>
          </w:tcPr>
          <w:p w14:paraId="21788E39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28F4D89B" w14:textId="77777777" w:rsidR="00E32603" w:rsidRDefault="00E32603" w:rsidP="00DF1724">
            <w:r>
              <w:t>Yes</w:t>
            </w:r>
          </w:p>
        </w:tc>
      </w:tr>
    </w:tbl>
    <w:p w14:paraId="63014053" w14:textId="6256DCED" w:rsidR="00E32603" w:rsidRDefault="00B91C50" w:rsidP="00E32603">
      <w:r>
        <w:rPr>
          <w:noProof/>
        </w:rPr>
        <w:drawing>
          <wp:inline distT="0" distB="0" distL="0" distR="0" wp14:anchorId="3767CF22" wp14:editId="15F95CE5">
            <wp:extent cx="5926015" cy="3127619"/>
            <wp:effectExtent l="0" t="0" r="0" b="0"/>
            <wp:docPr id="33" name="Picture 33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33" descr="Text, letter&#10;&#10;Description automatically generated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5213" cy="3132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665F38" w14:textId="77777777" w:rsidR="00B91C50" w:rsidRDefault="00B91C50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265539F3" w14:textId="77777777" w:rsidTr="00DF1724">
        <w:tc>
          <w:tcPr>
            <w:tcW w:w="2088" w:type="dxa"/>
          </w:tcPr>
          <w:p w14:paraId="420D947B" w14:textId="77777777" w:rsidR="00E32603" w:rsidRPr="00B91C50" w:rsidRDefault="00E32603" w:rsidP="00DF1724">
            <w:pPr>
              <w:rPr>
                <w:b/>
                <w:bCs/>
              </w:rPr>
            </w:pPr>
            <w:r w:rsidRPr="00B91C50">
              <w:rPr>
                <w:b/>
                <w:bCs/>
              </w:rPr>
              <w:lastRenderedPageBreak/>
              <w:t>QN=32</w:t>
            </w:r>
          </w:p>
        </w:tc>
        <w:tc>
          <w:tcPr>
            <w:tcW w:w="7290" w:type="dxa"/>
            <w:vAlign w:val="center"/>
          </w:tcPr>
          <w:p w14:paraId="1E0614D8" w14:textId="77777777" w:rsidR="00E32603" w:rsidRPr="003149ED" w:rsidRDefault="00E32603" w:rsidP="00DF1724">
            <w:pPr>
              <w:autoSpaceDE w:val="0"/>
              <w:rPr>
                <w:rFonts w:ascii="Calibri" w:eastAsia="TTdcr10" w:hAnsi="Calibri" w:cs="TTdcr10"/>
              </w:rPr>
            </w:pPr>
            <w:r>
              <w:t xml:space="preserve">(Level 2) </w:t>
            </w:r>
            <w:r w:rsidRPr="003149ED">
              <w:rPr>
                <w:rFonts w:ascii="Calibri" w:eastAsia="TTdcr10" w:hAnsi="Calibri" w:cs="TTdcr10"/>
              </w:rPr>
              <w:t>Consider a homogeneous system of 5 linear equations in 6 unknowns. Which of the following</w:t>
            </w:r>
          </w:p>
          <w:p w14:paraId="6A5A53FE" w14:textId="77777777" w:rsidR="00E32603" w:rsidRPr="001B2EE5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3149ED">
              <w:rPr>
                <w:rFonts w:eastAsia="TTdcr10" w:cs="TTdcr10"/>
              </w:rPr>
              <w:t>is true?</w:t>
            </w:r>
          </w:p>
        </w:tc>
      </w:tr>
      <w:tr w:rsidR="00E32603" w14:paraId="0792F7AE" w14:textId="77777777" w:rsidTr="00DF1724">
        <w:tc>
          <w:tcPr>
            <w:tcW w:w="2088" w:type="dxa"/>
          </w:tcPr>
          <w:p w14:paraId="2E9CF0BA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55CBD40E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The system can have no solution.</w:t>
            </w:r>
          </w:p>
        </w:tc>
      </w:tr>
      <w:tr w:rsidR="00E32603" w14:paraId="0F475843" w14:textId="77777777" w:rsidTr="00DF1724">
        <w:tc>
          <w:tcPr>
            <w:tcW w:w="2088" w:type="dxa"/>
          </w:tcPr>
          <w:p w14:paraId="2C34727A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731888DC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The system has between 0 and 5 solutions.</w:t>
            </w:r>
          </w:p>
        </w:tc>
      </w:tr>
      <w:tr w:rsidR="00E32603" w14:paraId="224B0AB8" w14:textId="77777777" w:rsidTr="00DF1724">
        <w:tc>
          <w:tcPr>
            <w:tcW w:w="2088" w:type="dxa"/>
          </w:tcPr>
          <w:p w14:paraId="3F11AB07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23DAF739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The system always has infinitely many solutions.</w:t>
            </w:r>
          </w:p>
        </w:tc>
      </w:tr>
      <w:tr w:rsidR="00E32603" w14:paraId="2DCF20F8" w14:textId="77777777" w:rsidTr="00DF1724">
        <w:tc>
          <w:tcPr>
            <w:tcW w:w="2088" w:type="dxa"/>
          </w:tcPr>
          <w:p w14:paraId="33E6F37C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3E17B031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The system has only the trivial solution.</w:t>
            </w:r>
          </w:p>
        </w:tc>
      </w:tr>
      <w:tr w:rsidR="00E32603" w14:paraId="59FE31FA" w14:textId="77777777" w:rsidTr="00DF1724">
        <w:tc>
          <w:tcPr>
            <w:tcW w:w="2088" w:type="dxa"/>
          </w:tcPr>
          <w:p w14:paraId="7E308369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262E51A0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The system has either the trivial solution only or infinitely many solutions.</w:t>
            </w:r>
          </w:p>
        </w:tc>
      </w:tr>
      <w:tr w:rsidR="00E32603" w14:paraId="46DBCFDF" w14:textId="77777777" w:rsidTr="00DF1724">
        <w:tc>
          <w:tcPr>
            <w:tcW w:w="2088" w:type="dxa"/>
          </w:tcPr>
          <w:p w14:paraId="07D02F45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58B22FAC" w14:textId="77777777" w:rsidR="00E32603" w:rsidRDefault="00E32603" w:rsidP="00DF1724"/>
        </w:tc>
      </w:tr>
      <w:tr w:rsidR="00E32603" w14:paraId="768CF19F" w14:textId="77777777" w:rsidTr="00DF1724">
        <w:tc>
          <w:tcPr>
            <w:tcW w:w="2088" w:type="dxa"/>
          </w:tcPr>
          <w:p w14:paraId="79C2778C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34713863" w14:textId="4C6D3902" w:rsidR="00E32603" w:rsidRPr="00B91C50" w:rsidRDefault="00B1302C" w:rsidP="00DF1724">
            <w:pPr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</w:tr>
      <w:tr w:rsidR="00E32603" w14:paraId="1B9A5659" w14:textId="77777777" w:rsidTr="00DF1724">
        <w:tc>
          <w:tcPr>
            <w:tcW w:w="2088" w:type="dxa"/>
          </w:tcPr>
          <w:p w14:paraId="181E61CA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609A5421" w14:textId="77777777" w:rsidR="00E32603" w:rsidRDefault="00E32603" w:rsidP="00DF1724"/>
        </w:tc>
      </w:tr>
      <w:tr w:rsidR="00E32603" w14:paraId="4939AC62" w14:textId="77777777" w:rsidTr="00DF1724">
        <w:tc>
          <w:tcPr>
            <w:tcW w:w="2088" w:type="dxa"/>
          </w:tcPr>
          <w:p w14:paraId="0AEF5E71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1C06BAD1" w14:textId="77777777" w:rsidR="00E32603" w:rsidRDefault="00E32603" w:rsidP="00DF1724">
            <w:r>
              <w:t>1p2</w:t>
            </w:r>
          </w:p>
        </w:tc>
      </w:tr>
      <w:tr w:rsidR="00E32603" w14:paraId="7BF26162" w14:textId="77777777" w:rsidTr="00DF1724">
        <w:tc>
          <w:tcPr>
            <w:tcW w:w="2088" w:type="dxa"/>
          </w:tcPr>
          <w:p w14:paraId="4496F7E1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6EB04921" w14:textId="77777777" w:rsidR="00E32603" w:rsidRDefault="00E32603" w:rsidP="00DF1724">
            <w:r>
              <w:t>Yes</w:t>
            </w:r>
          </w:p>
        </w:tc>
      </w:tr>
    </w:tbl>
    <w:p w14:paraId="1C8EEA1C" w14:textId="77777777" w:rsidR="00E32603" w:rsidRDefault="00E32603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5B4DEE37" w14:textId="77777777" w:rsidTr="00DF1724">
        <w:tc>
          <w:tcPr>
            <w:tcW w:w="2088" w:type="dxa"/>
          </w:tcPr>
          <w:p w14:paraId="31B7F13D" w14:textId="77777777" w:rsidR="00E32603" w:rsidRPr="00466E56" w:rsidRDefault="00E32603" w:rsidP="00DF1724">
            <w:pPr>
              <w:rPr>
                <w:b/>
                <w:bCs/>
              </w:rPr>
            </w:pPr>
            <w:r w:rsidRPr="00466E56">
              <w:rPr>
                <w:b/>
                <w:bCs/>
              </w:rPr>
              <w:t>QN=33</w:t>
            </w:r>
          </w:p>
        </w:tc>
        <w:tc>
          <w:tcPr>
            <w:tcW w:w="7290" w:type="dxa"/>
            <w:vAlign w:val="center"/>
          </w:tcPr>
          <w:p w14:paraId="78AE8C6B" w14:textId="77777777" w:rsidR="00E32603" w:rsidRPr="00440EC9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Level </w:t>
            </w:r>
            <w:r>
              <w:t>2</w:t>
            </w:r>
            <w:r>
              <w:rPr>
                <w:sz w:val="24"/>
                <w:szCs w:val="24"/>
              </w:rPr>
              <w:t>)</w:t>
            </w:r>
            <w:r w:rsidRPr="00804EC9">
              <w:rPr>
                <w:rFonts w:eastAsia="TTdcr10" w:cs="TTdcr10"/>
              </w:rPr>
              <w:t>There are nickels, dimes and pennies in a bowl, 10 coins in all, at least one of each type. Ifthe total value of the coins is 31 cents, determine (</w:t>
            </w:r>
            <w:r w:rsidRPr="00804EC9">
              <w:rPr>
                <w:rFonts w:eastAsia="TTdcr10" w:cs="TTdcr10"/>
                <w:i/>
                <w:iCs/>
              </w:rPr>
              <w:t>p</w:t>
            </w:r>
            <w:r w:rsidRPr="00804EC9">
              <w:rPr>
                <w:rFonts w:eastAsia="TTdcr10" w:cs="TTdcr10"/>
              </w:rPr>
              <w:t xml:space="preserve">; </w:t>
            </w:r>
            <w:r w:rsidRPr="00804EC9">
              <w:rPr>
                <w:rFonts w:eastAsia="TTdcr10" w:cs="TTdcr10"/>
                <w:i/>
                <w:iCs/>
              </w:rPr>
              <w:t>n</w:t>
            </w:r>
            <w:r w:rsidRPr="00804EC9">
              <w:rPr>
                <w:rFonts w:eastAsia="TTdcr10" w:cs="TTdcr10"/>
              </w:rPr>
              <w:t xml:space="preserve">; </w:t>
            </w:r>
            <w:r w:rsidRPr="00804EC9">
              <w:rPr>
                <w:rFonts w:eastAsia="TTdcr10" w:cs="TTdcr10"/>
                <w:i/>
                <w:iCs/>
              </w:rPr>
              <w:t>d</w:t>
            </w:r>
            <w:r w:rsidRPr="00804EC9">
              <w:rPr>
                <w:rFonts w:eastAsia="TTdcr10" w:cs="TTdcr10"/>
              </w:rPr>
              <w:t xml:space="preserve">) where there are </w:t>
            </w:r>
            <w:r w:rsidRPr="00804EC9">
              <w:rPr>
                <w:rFonts w:eastAsia="TTdcr10" w:cs="TTdcr10"/>
                <w:i/>
                <w:iCs/>
              </w:rPr>
              <w:t>p</w:t>
            </w:r>
            <w:r w:rsidRPr="00804EC9">
              <w:rPr>
                <w:rFonts w:eastAsia="TTdcr10" w:cs="TTdcr10"/>
              </w:rPr>
              <w:t xml:space="preserve"> pennies, </w:t>
            </w:r>
            <w:r w:rsidRPr="00804EC9">
              <w:rPr>
                <w:rFonts w:eastAsia="TTdcr10" w:cs="TTdcr10"/>
                <w:i/>
                <w:iCs/>
              </w:rPr>
              <w:t>n</w:t>
            </w:r>
            <w:r w:rsidRPr="00804EC9">
              <w:rPr>
                <w:rFonts w:eastAsia="TTdcr10" w:cs="TTdcr10"/>
              </w:rPr>
              <w:t xml:space="preserve"> nickelsand </w:t>
            </w:r>
            <w:r w:rsidRPr="00804EC9">
              <w:rPr>
                <w:rFonts w:eastAsia="TTdcr10" w:cs="TTdcr10"/>
                <w:i/>
                <w:iCs/>
              </w:rPr>
              <w:t>d</w:t>
            </w:r>
            <w:r w:rsidRPr="00804EC9">
              <w:rPr>
                <w:rFonts w:eastAsia="TTdcr10" w:cs="TTdcr10"/>
              </w:rPr>
              <w:t xml:space="preserve"> dimes. (Note that p; n and d are integers! 1 penny = 1 cent; 1 nickel = 5 cents; 1 dime = 10 cents)</w:t>
            </w:r>
          </w:p>
        </w:tc>
      </w:tr>
      <w:tr w:rsidR="00E32603" w14:paraId="2CF72F9A" w14:textId="77777777" w:rsidTr="00DF1724">
        <w:tc>
          <w:tcPr>
            <w:tcW w:w="2088" w:type="dxa"/>
          </w:tcPr>
          <w:p w14:paraId="57B88BDF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5DDAC652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(p; n; d) = (5; 2; 1)</w:t>
            </w:r>
            <w:r w:rsidRPr="00804EC9">
              <w:rPr>
                <w:rFonts w:eastAsia="TTdcr10" w:cs="TTdcr10"/>
              </w:rPr>
              <w:tab/>
            </w:r>
          </w:p>
        </w:tc>
      </w:tr>
      <w:tr w:rsidR="00E32603" w14:paraId="77B6ACD9" w14:textId="77777777" w:rsidTr="00DF1724">
        <w:tc>
          <w:tcPr>
            <w:tcW w:w="2088" w:type="dxa"/>
          </w:tcPr>
          <w:p w14:paraId="21E9EB6F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25F9B58D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(p; n; d) = (6; 3; 1)</w:t>
            </w:r>
          </w:p>
        </w:tc>
      </w:tr>
      <w:tr w:rsidR="00E32603" w14:paraId="135AAEA0" w14:textId="77777777" w:rsidTr="00DF1724">
        <w:tc>
          <w:tcPr>
            <w:tcW w:w="2088" w:type="dxa"/>
          </w:tcPr>
          <w:p w14:paraId="3611FDBD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6B400DB4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(p; n; d) = (5; 2; 3)</w:t>
            </w:r>
            <w:r w:rsidRPr="00804EC9">
              <w:rPr>
                <w:rFonts w:eastAsia="TTdcr10" w:cs="TTdcr10"/>
              </w:rPr>
              <w:tab/>
            </w:r>
          </w:p>
        </w:tc>
      </w:tr>
      <w:tr w:rsidR="00E32603" w14:paraId="1381B19B" w14:textId="77777777" w:rsidTr="00DF1724">
        <w:tc>
          <w:tcPr>
            <w:tcW w:w="2088" w:type="dxa"/>
          </w:tcPr>
          <w:p w14:paraId="18E9E9E6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60BED1C1" w14:textId="77777777" w:rsidR="00E32603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 xml:space="preserve">None of </w:t>
            </w:r>
            <w:r>
              <w:rPr>
                <w:rFonts w:eastAsia="TTdcr10" w:cs="TTdcr10"/>
              </w:rPr>
              <w:t>the others</w:t>
            </w:r>
          </w:p>
        </w:tc>
      </w:tr>
      <w:tr w:rsidR="00E32603" w14:paraId="3F42B6CB" w14:textId="77777777" w:rsidTr="00DF1724">
        <w:tc>
          <w:tcPr>
            <w:tcW w:w="2088" w:type="dxa"/>
          </w:tcPr>
          <w:p w14:paraId="71874EA3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6EE0C06B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27C4F98A" w14:textId="77777777" w:rsidTr="00DF1724">
        <w:tc>
          <w:tcPr>
            <w:tcW w:w="2088" w:type="dxa"/>
          </w:tcPr>
          <w:p w14:paraId="7D6B4F34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18CA6658" w14:textId="77777777" w:rsidR="00E32603" w:rsidRDefault="00E32603" w:rsidP="00DF1724"/>
        </w:tc>
      </w:tr>
      <w:tr w:rsidR="00E32603" w14:paraId="36CED8BA" w14:textId="77777777" w:rsidTr="00DF1724">
        <w:tc>
          <w:tcPr>
            <w:tcW w:w="2088" w:type="dxa"/>
          </w:tcPr>
          <w:p w14:paraId="4AA5E61E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5979F592" w14:textId="32A064C8" w:rsidR="00E32603" w:rsidRPr="00F72368" w:rsidRDefault="00466E56" w:rsidP="00DF1724">
            <w:pPr>
              <w:rPr>
                <w:b/>
                <w:bCs/>
              </w:rPr>
            </w:pPr>
            <w:r w:rsidRPr="00F72368">
              <w:rPr>
                <w:b/>
                <w:bCs/>
              </w:rPr>
              <w:t>B</w:t>
            </w:r>
          </w:p>
        </w:tc>
      </w:tr>
      <w:tr w:rsidR="00E32603" w14:paraId="47364D0F" w14:textId="77777777" w:rsidTr="00DF1724">
        <w:tc>
          <w:tcPr>
            <w:tcW w:w="2088" w:type="dxa"/>
          </w:tcPr>
          <w:p w14:paraId="385D269F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689F6D70" w14:textId="77777777" w:rsidR="00E32603" w:rsidRDefault="00E32603" w:rsidP="00DF1724"/>
        </w:tc>
      </w:tr>
      <w:tr w:rsidR="00E32603" w14:paraId="00C42CB0" w14:textId="77777777" w:rsidTr="00DF1724">
        <w:tc>
          <w:tcPr>
            <w:tcW w:w="2088" w:type="dxa"/>
          </w:tcPr>
          <w:p w14:paraId="09371D75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2271BF4A" w14:textId="77777777" w:rsidR="00E32603" w:rsidRDefault="00E32603" w:rsidP="00DF1724">
            <w:r>
              <w:t>1p2</w:t>
            </w:r>
          </w:p>
        </w:tc>
      </w:tr>
      <w:tr w:rsidR="00E32603" w14:paraId="32973813" w14:textId="77777777" w:rsidTr="00DF1724">
        <w:tc>
          <w:tcPr>
            <w:tcW w:w="2088" w:type="dxa"/>
          </w:tcPr>
          <w:p w14:paraId="00F31543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08835D19" w14:textId="77777777" w:rsidR="00E32603" w:rsidRDefault="00E32603" w:rsidP="00DF1724">
            <w:r>
              <w:t>Yes</w:t>
            </w:r>
          </w:p>
        </w:tc>
      </w:tr>
    </w:tbl>
    <w:p w14:paraId="16B174F2" w14:textId="109F915E" w:rsidR="00466E56" w:rsidRPr="00466E56" w:rsidRDefault="00466E56" w:rsidP="00E32603">
      <w:pPr>
        <w:rPr>
          <w:color w:val="0070C0"/>
        </w:rPr>
      </w:pPr>
      <w:r w:rsidRPr="00466E56">
        <w:rPr>
          <w:color w:val="0070C0"/>
        </w:rPr>
        <w:t xml:space="preserve">33. 6.1+3.5+1.10=31 </w:t>
      </w:r>
    </w:p>
    <w:p w14:paraId="7CC8C8A8" w14:textId="77777777" w:rsidR="00466E56" w:rsidRDefault="00466E56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020AC733" w14:textId="77777777" w:rsidTr="00DF1724">
        <w:tc>
          <w:tcPr>
            <w:tcW w:w="2088" w:type="dxa"/>
          </w:tcPr>
          <w:p w14:paraId="64FF8AE9" w14:textId="77777777" w:rsidR="00E32603" w:rsidRPr="0044397D" w:rsidRDefault="00E32603" w:rsidP="00DF1724">
            <w:pPr>
              <w:rPr>
                <w:b/>
                <w:bCs/>
              </w:rPr>
            </w:pPr>
            <w:r w:rsidRPr="0044397D">
              <w:rPr>
                <w:b/>
                <w:bCs/>
              </w:rPr>
              <w:t>QN=34</w:t>
            </w:r>
          </w:p>
        </w:tc>
        <w:tc>
          <w:tcPr>
            <w:tcW w:w="7290" w:type="dxa"/>
            <w:vAlign w:val="center"/>
          </w:tcPr>
          <w:p w14:paraId="3A8100DC" w14:textId="77777777" w:rsidR="00E32603" w:rsidRPr="001B2EE5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Level </w:t>
            </w:r>
            <w:r>
              <w:t>2</w:t>
            </w:r>
            <w:r>
              <w:rPr>
                <w:sz w:val="24"/>
                <w:szCs w:val="24"/>
              </w:rPr>
              <w:t>)Suppose A ia a 3x3 matrix with rank(A)=3. Are we able to obtained a matrix B from A by one elementary operation such that rank(B)=0?</w:t>
            </w:r>
          </w:p>
        </w:tc>
      </w:tr>
      <w:tr w:rsidR="00E32603" w14:paraId="0AF496E6" w14:textId="77777777" w:rsidTr="00DF1724">
        <w:tc>
          <w:tcPr>
            <w:tcW w:w="2088" w:type="dxa"/>
          </w:tcPr>
          <w:p w14:paraId="7288A9BE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7FE4E365" w14:textId="77777777" w:rsidR="00E32603" w:rsidRPr="005A56C0" w:rsidRDefault="00E32603" w:rsidP="00DF1724">
            <w:pPr>
              <w:pStyle w:val="NoSpacing"/>
              <w:rPr>
                <w:sz w:val="24"/>
                <w:szCs w:val="24"/>
                <w:vertAlign w:val="superscript"/>
              </w:rPr>
            </w:pPr>
            <w:r>
              <w:t>Yes, by interchanging two rows</w:t>
            </w:r>
          </w:p>
        </w:tc>
      </w:tr>
      <w:tr w:rsidR="00E32603" w14:paraId="234806DB" w14:textId="77777777" w:rsidTr="00DF1724">
        <w:tc>
          <w:tcPr>
            <w:tcW w:w="2088" w:type="dxa"/>
          </w:tcPr>
          <w:p w14:paraId="644DBD1C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155CC6EC" w14:textId="77777777" w:rsidR="00E32603" w:rsidRPr="005A56C0" w:rsidRDefault="00E32603" w:rsidP="00DF1724">
            <w:pPr>
              <w:pStyle w:val="NoSpacing"/>
              <w:rPr>
                <w:sz w:val="24"/>
                <w:szCs w:val="24"/>
                <w:vertAlign w:val="superscript"/>
              </w:rPr>
            </w:pPr>
            <w:r>
              <w:t>Yes, by multiplyingthe first row of A by 0</w:t>
            </w:r>
          </w:p>
        </w:tc>
      </w:tr>
      <w:tr w:rsidR="00E32603" w14:paraId="77E15C55" w14:textId="77777777" w:rsidTr="00DF1724">
        <w:tc>
          <w:tcPr>
            <w:tcW w:w="2088" w:type="dxa"/>
          </w:tcPr>
          <w:p w14:paraId="1D3BBF1A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181EFD1F" w14:textId="77777777" w:rsidR="00E32603" w:rsidRPr="005A56C0" w:rsidRDefault="00E32603" w:rsidP="00DF1724">
            <w:pPr>
              <w:pStyle w:val="NoSpacing"/>
              <w:rPr>
                <w:sz w:val="24"/>
                <w:szCs w:val="24"/>
                <w:vertAlign w:val="superscript"/>
              </w:rPr>
            </w:pPr>
            <w:r>
              <w:t>By adding a multiple of one row to another row of A.</w:t>
            </w:r>
          </w:p>
        </w:tc>
      </w:tr>
      <w:tr w:rsidR="00E32603" w14:paraId="468C4425" w14:textId="77777777" w:rsidTr="00DF1724">
        <w:tc>
          <w:tcPr>
            <w:tcW w:w="2088" w:type="dxa"/>
          </w:tcPr>
          <w:p w14:paraId="1BA0336D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6BE18A87" w14:textId="77777777" w:rsidR="00E32603" w:rsidRPr="005A56C0" w:rsidRDefault="00E32603" w:rsidP="00DF1724">
            <w:pPr>
              <w:pStyle w:val="NoSpacing"/>
              <w:rPr>
                <w:sz w:val="24"/>
                <w:szCs w:val="24"/>
                <w:vertAlign w:val="superscript"/>
              </w:rPr>
            </w:pPr>
            <w:r>
              <w:t>No, we aren’t.</w:t>
            </w:r>
          </w:p>
        </w:tc>
      </w:tr>
      <w:tr w:rsidR="00E32603" w14:paraId="5DD451E7" w14:textId="77777777" w:rsidTr="00DF1724">
        <w:tc>
          <w:tcPr>
            <w:tcW w:w="2088" w:type="dxa"/>
          </w:tcPr>
          <w:p w14:paraId="0E1F16E3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59BDB4F7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30DEDFA8" w14:textId="77777777" w:rsidTr="00DF1724">
        <w:tc>
          <w:tcPr>
            <w:tcW w:w="2088" w:type="dxa"/>
          </w:tcPr>
          <w:p w14:paraId="3556F385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63C8FEAB" w14:textId="77777777" w:rsidR="00E32603" w:rsidRDefault="00E32603" w:rsidP="00DF1724"/>
        </w:tc>
      </w:tr>
      <w:tr w:rsidR="00E32603" w14:paraId="0359B12E" w14:textId="77777777" w:rsidTr="00DF1724">
        <w:tc>
          <w:tcPr>
            <w:tcW w:w="2088" w:type="dxa"/>
          </w:tcPr>
          <w:p w14:paraId="7136FB55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6554DAC5" w14:textId="3B959DE9" w:rsidR="00E32603" w:rsidRPr="00B91C50" w:rsidRDefault="00466E56" w:rsidP="00DF1724">
            <w:pPr>
              <w:rPr>
                <w:b/>
                <w:bCs/>
              </w:rPr>
            </w:pPr>
            <w:r w:rsidRPr="00B91C50">
              <w:rPr>
                <w:b/>
                <w:bCs/>
              </w:rPr>
              <w:t>D</w:t>
            </w:r>
          </w:p>
        </w:tc>
      </w:tr>
      <w:tr w:rsidR="00E32603" w14:paraId="0FA3289C" w14:textId="77777777" w:rsidTr="00DF1724">
        <w:tc>
          <w:tcPr>
            <w:tcW w:w="2088" w:type="dxa"/>
          </w:tcPr>
          <w:p w14:paraId="22EEDD9F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40B8E12C" w14:textId="77777777" w:rsidR="00E32603" w:rsidRDefault="00E32603" w:rsidP="00DF1724"/>
        </w:tc>
      </w:tr>
      <w:tr w:rsidR="00E32603" w14:paraId="0B1CFCE5" w14:textId="77777777" w:rsidTr="00DF1724">
        <w:tc>
          <w:tcPr>
            <w:tcW w:w="2088" w:type="dxa"/>
          </w:tcPr>
          <w:p w14:paraId="01599110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641EC29D" w14:textId="77777777" w:rsidR="00E32603" w:rsidRDefault="00E32603" w:rsidP="00DF1724">
            <w:r>
              <w:t>1p2</w:t>
            </w:r>
          </w:p>
        </w:tc>
      </w:tr>
      <w:tr w:rsidR="00E32603" w14:paraId="40C8074E" w14:textId="77777777" w:rsidTr="00DF1724">
        <w:tc>
          <w:tcPr>
            <w:tcW w:w="2088" w:type="dxa"/>
          </w:tcPr>
          <w:p w14:paraId="721EA5CB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1CCB5D53" w14:textId="77777777" w:rsidR="00E32603" w:rsidRDefault="00E32603" w:rsidP="00DF1724">
            <w:r>
              <w:t>Yes</w:t>
            </w:r>
          </w:p>
        </w:tc>
      </w:tr>
    </w:tbl>
    <w:p w14:paraId="54CD001F" w14:textId="77777777" w:rsidR="00E32603" w:rsidRDefault="00E32603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280CC481" w14:textId="77777777" w:rsidTr="00DF1724">
        <w:tc>
          <w:tcPr>
            <w:tcW w:w="2088" w:type="dxa"/>
          </w:tcPr>
          <w:p w14:paraId="578A755C" w14:textId="77777777" w:rsidR="00E32603" w:rsidRPr="0044397D" w:rsidRDefault="00E32603" w:rsidP="00DF1724">
            <w:pPr>
              <w:rPr>
                <w:b/>
                <w:bCs/>
              </w:rPr>
            </w:pPr>
            <w:r w:rsidRPr="0044397D">
              <w:rPr>
                <w:b/>
                <w:bCs/>
              </w:rPr>
              <w:t>QN=35</w:t>
            </w:r>
          </w:p>
        </w:tc>
        <w:tc>
          <w:tcPr>
            <w:tcW w:w="7290" w:type="dxa"/>
            <w:vAlign w:val="center"/>
          </w:tcPr>
          <w:p w14:paraId="75C52AED" w14:textId="77777777" w:rsidR="00E32603" w:rsidRPr="001B2EE5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Level </w:t>
            </w:r>
            <w:r>
              <w:t>2</w:t>
            </w:r>
            <w:r>
              <w:rPr>
                <w:sz w:val="24"/>
                <w:szCs w:val="24"/>
              </w:rPr>
              <w:t>)</w:t>
            </w:r>
            <w:r w:rsidRPr="006F6538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The director of a trust fund has $100.000 to invest. The rules of the trust state that both a certificate of deposit (CD) and a long – term bond must be used. The director’s goal is to have the trust yield $7800 on its investments for the year. The CD chosen </w:t>
            </w:r>
            <w:r w:rsidRPr="006F6538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lastRenderedPageBreak/>
              <w:t>returns 5% per annum and the bond 9%. Determine the amount x to invest in the CD and the amount y to invest in the bond.</w:t>
            </w:r>
          </w:p>
        </w:tc>
      </w:tr>
      <w:tr w:rsidR="00E32603" w14:paraId="45EF2821" w14:textId="77777777" w:rsidTr="00DF1724">
        <w:tc>
          <w:tcPr>
            <w:tcW w:w="2088" w:type="dxa"/>
          </w:tcPr>
          <w:p w14:paraId="0CDB4CD4" w14:textId="77777777" w:rsidR="00E32603" w:rsidRDefault="00E32603" w:rsidP="00DF1724">
            <w:r>
              <w:lastRenderedPageBreak/>
              <w:t>a.</w:t>
            </w:r>
          </w:p>
        </w:tc>
        <w:tc>
          <w:tcPr>
            <w:tcW w:w="7290" w:type="dxa"/>
            <w:vAlign w:val="center"/>
          </w:tcPr>
          <w:p w14:paraId="541F0AD3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=30.000; y=70.000</w:t>
            </w:r>
          </w:p>
        </w:tc>
      </w:tr>
      <w:tr w:rsidR="00E32603" w14:paraId="16A634F8" w14:textId="77777777" w:rsidTr="00DF1724">
        <w:tc>
          <w:tcPr>
            <w:tcW w:w="2088" w:type="dxa"/>
          </w:tcPr>
          <w:p w14:paraId="02E34DE9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6530A7E7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=50.000; y=70.000</w:t>
            </w:r>
          </w:p>
        </w:tc>
      </w:tr>
      <w:tr w:rsidR="00E32603" w14:paraId="305A9719" w14:textId="77777777" w:rsidTr="00DF1724">
        <w:tc>
          <w:tcPr>
            <w:tcW w:w="2088" w:type="dxa"/>
          </w:tcPr>
          <w:p w14:paraId="014AD5BB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2EF60CEC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=50.000; y=60.000</w:t>
            </w:r>
          </w:p>
        </w:tc>
      </w:tr>
      <w:tr w:rsidR="00E32603" w14:paraId="4BA12D38" w14:textId="77777777" w:rsidTr="00DF1724">
        <w:tc>
          <w:tcPr>
            <w:tcW w:w="2088" w:type="dxa"/>
          </w:tcPr>
          <w:p w14:paraId="1E636580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66399F4D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=30.000; y=40.000</w:t>
            </w:r>
          </w:p>
        </w:tc>
      </w:tr>
      <w:tr w:rsidR="00E32603" w14:paraId="05357BF3" w14:textId="77777777" w:rsidTr="00DF1724">
        <w:tc>
          <w:tcPr>
            <w:tcW w:w="2088" w:type="dxa"/>
          </w:tcPr>
          <w:p w14:paraId="01509038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0AB963C7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=30.000; y=80.000</w:t>
            </w:r>
          </w:p>
        </w:tc>
      </w:tr>
      <w:tr w:rsidR="00E32603" w14:paraId="47029F79" w14:textId="77777777" w:rsidTr="00DF1724">
        <w:tc>
          <w:tcPr>
            <w:tcW w:w="2088" w:type="dxa"/>
          </w:tcPr>
          <w:p w14:paraId="6FE0D029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1E9EA3E7" w14:textId="77777777" w:rsidR="00E32603" w:rsidRDefault="00E32603" w:rsidP="00DF1724"/>
        </w:tc>
      </w:tr>
      <w:tr w:rsidR="00E32603" w14:paraId="52D84C06" w14:textId="77777777" w:rsidTr="00DF1724">
        <w:tc>
          <w:tcPr>
            <w:tcW w:w="2088" w:type="dxa"/>
          </w:tcPr>
          <w:p w14:paraId="4AACB488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5E969B7F" w14:textId="35209BCF" w:rsidR="00E32603" w:rsidRPr="0044397D" w:rsidRDefault="0044397D" w:rsidP="00DF1724">
            <w:pPr>
              <w:rPr>
                <w:b/>
                <w:bCs/>
              </w:rPr>
            </w:pPr>
            <w:r w:rsidRPr="0044397D">
              <w:rPr>
                <w:b/>
                <w:bCs/>
              </w:rPr>
              <w:t>A</w:t>
            </w:r>
          </w:p>
        </w:tc>
      </w:tr>
      <w:tr w:rsidR="00E32603" w14:paraId="175499AF" w14:textId="77777777" w:rsidTr="00DF1724">
        <w:tc>
          <w:tcPr>
            <w:tcW w:w="2088" w:type="dxa"/>
          </w:tcPr>
          <w:p w14:paraId="4EE969CE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6B8CE5B1" w14:textId="77777777" w:rsidR="00E32603" w:rsidRDefault="00E32603" w:rsidP="00DF1724"/>
        </w:tc>
      </w:tr>
      <w:tr w:rsidR="00E32603" w14:paraId="13265250" w14:textId="77777777" w:rsidTr="00DF1724">
        <w:tc>
          <w:tcPr>
            <w:tcW w:w="2088" w:type="dxa"/>
          </w:tcPr>
          <w:p w14:paraId="23989515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2F9C1D8C" w14:textId="77777777" w:rsidR="00E32603" w:rsidRDefault="00E32603" w:rsidP="00DF1724">
            <w:r>
              <w:t>1p2</w:t>
            </w:r>
          </w:p>
        </w:tc>
      </w:tr>
      <w:tr w:rsidR="00E32603" w14:paraId="585A4946" w14:textId="77777777" w:rsidTr="00DF1724">
        <w:tc>
          <w:tcPr>
            <w:tcW w:w="2088" w:type="dxa"/>
          </w:tcPr>
          <w:p w14:paraId="4030815B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1FDF660A" w14:textId="77777777" w:rsidR="00E32603" w:rsidRDefault="00E32603" w:rsidP="00DF1724">
            <w:r>
              <w:t>Yes</w:t>
            </w:r>
          </w:p>
        </w:tc>
      </w:tr>
    </w:tbl>
    <w:p w14:paraId="1AB9F2C0" w14:textId="65CA2B61" w:rsidR="00E32603" w:rsidRDefault="0044397D" w:rsidP="00E32603">
      <w:pPr>
        <w:rPr>
          <w:color w:val="00B0F0"/>
        </w:rPr>
      </w:pPr>
      <w:r w:rsidRPr="0044397D">
        <w:rPr>
          <w:color w:val="00B0F0"/>
        </w:rPr>
        <w:t>35. x + y = 100.000</w:t>
      </w:r>
    </w:p>
    <w:p w14:paraId="17EF2200" w14:textId="77777777" w:rsidR="0044397D" w:rsidRPr="0044397D" w:rsidRDefault="0044397D" w:rsidP="00E32603">
      <w:pPr>
        <w:rPr>
          <w:color w:val="00B0F0"/>
        </w:rPr>
      </w:pPr>
    </w:p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214D48BB" w14:textId="77777777" w:rsidTr="00DF1724">
        <w:tc>
          <w:tcPr>
            <w:tcW w:w="2088" w:type="dxa"/>
          </w:tcPr>
          <w:p w14:paraId="6AA26DF0" w14:textId="77777777" w:rsidR="00E32603" w:rsidRPr="00F72368" w:rsidRDefault="00E32603" w:rsidP="00DF1724">
            <w:pPr>
              <w:rPr>
                <w:b/>
                <w:bCs/>
              </w:rPr>
            </w:pPr>
            <w:r w:rsidRPr="00F72368">
              <w:rPr>
                <w:b/>
                <w:bCs/>
              </w:rPr>
              <w:t>QN=36</w:t>
            </w:r>
          </w:p>
        </w:tc>
        <w:tc>
          <w:tcPr>
            <w:tcW w:w="7290" w:type="dxa"/>
            <w:vAlign w:val="center"/>
          </w:tcPr>
          <w:p w14:paraId="7460873F" w14:textId="77777777" w:rsidR="00E32603" w:rsidRPr="00804EC9" w:rsidRDefault="00E32603" w:rsidP="00DF1724">
            <w:r>
              <w:t>(Level 3)</w:t>
            </w:r>
            <w:r w:rsidRPr="00804EC9">
              <w:t xml:space="preserve">Find the possible equilibrium price structures when the input-output matrix is </w:t>
            </w:r>
          </w:p>
          <w:p w14:paraId="36316DC7" w14:textId="4E8EFB22" w:rsidR="00E32603" w:rsidRPr="001B2EE5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noProof/>
              </w:rPr>
              <w:drawing>
                <wp:inline distT="0" distB="0" distL="0" distR="0" wp14:anchorId="6646071B" wp14:editId="6A154F45">
                  <wp:extent cx="1028700" cy="485775"/>
                  <wp:effectExtent l="0" t="0" r="0" b="9525"/>
                  <wp:docPr id="1" name="Picture 1" descr="A picture containing 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A picture containing tex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485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603" w14:paraId="0C072F00" w14:textId="77777777" w:rsidTr="00017048">
        <w:trPr>
          <w:trHeight w:val="1338"/>
        </w:trPr>
        <w:tc>
          <w:tcPr>
            <w:tcW w:w="2088" w:type="dxa"/>
          </w:tcPr>
          <w:p w14:paraId="2CEBF4D1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731BC951" w14:textId="2FA44E3E" w:rsidR="00E32603" w:rsidRPr="00E32603" w:rsidRDefault="00017048" w:rsidP="00DF1724">
            <w:pPr>
              <w:pStyle w:val="NoSpacing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P=</m:t>
                </m:r>
                <m:d>
                  <m:dPr>
                    <m:begChr m:val="⌈"/>
                    <m:endChr m:val="⌉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t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t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E32603" w14:paraId="4B186FFB" w14:textId="77777777" w:rsidTr="00DF1724">
        <w:tc>
          <w:tcPr>
            <w:tcW w:w="2088" w:type="dxa"/>
          </w:tcPr>
          <w:p w14:paraId="0AA2CF2C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22F278FE" w14:textId="2AB3F558" w:rsidR="00E32603" w:rsidRPr="00E32603" w:rsidRDefault="00017048" w:rsidP="00DF1724">
            <w:pPr>
              <w:pStyle w:val="NoSpacing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P=</m:t>
                </m:r>
                <m:d>
                  <m:dPr>
                    <m:begChr m:val="⌈"/>
                    <m:endChr m:val="⌉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t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E32603" w14:paraId="6F119D18" w14:textId="77777777" w:rsidTr="00B91C50">
        <w:trPr>
          <w:trHeight w:val="1216"/>
        </w:trPr>
        <w:tc>
          <w:tcPr>
            <w:tcW w:w="2088" w:type="dxa"/>
          </w:tcPr>
          <w:p w14:paraId="038CC382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4A35051A" w14:textId="7B1B874C" w:rsidR="00E32603" w:rsidRPr="00E32603" w:rsidRDefault="00017048" w:rsidP="00DF1724">
            <w:pPr>
              <w:pStyle w:val="NoSpacing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P=</m:t>
                </m:r>
                <m:d>
                  <m:dPr>
                    <m:begChr m:val="⌈"/>
                    <m:endChr m:val="⌉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t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t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E32603" w14:paraId="46658792" w14:textId="77777777" w:rsidTr="00017048">
        <w:trPr>
          <w:trHeight w:val="1386"/>
        </w:trPr>
        <w:tc>
          <w:tcPr>
            <w:tcW w:w="2088" w:type="dxa"/>
          </w:tcPr>
          <w:p w14:paraId="11C49C14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3EA47692" w14:textId="2EFB3EAE" w:rsidR="00E32603" w:rsidRPr="00E32603" w:rsidRDefault="00017048" w:rsidP="00DF1724">
            <w:pPr>
              <w:pStyle w:val="NoSpacing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P=</m:t>
                </m:r>
                <m:d>
                  <m:dPr>
                    <m:begChr m:val="⌈"/>
                    <m:endChr m:val="⌉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t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5t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E32603" w14:paraId="292FA128" w14:textId="77777777" w:rsidTr="00DF1724">
        <w:tc>
          <w:tcPr>
            <w:tcW w:w="2088" w:type="dxa"/>
          </w:tcPr>
          <w:p w14:paraId="400EBF49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10CD25CB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4121628A" w14:textId="77777777" w:rsidTr="00DF1724">
        <w:tc>
          <w:tcPr>
            <w:tcW w:w="2088" w:type="dxa"/>
          </w:tcPr>
          <w:p w14:paraId="23464F27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5B5759EB" w14:textId="77777777" w:rsidR="00E32603" w:rsidRDefault="00E32603" w:rsidP="00DF1724"/>
        </w:tc>
      </w:tr>
      <w:tr w:rsidR="00E32603" w14:paraId="589510B8" w14:textId="77777777" w:rsidTr="00DF1724">
        <w:tc>
          <w:tcPr>
            <w:tcW w:w="2088" w:type="dxa"/>
          </w:tcPr>
          <w:p w14:paraId="38CE1DA0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565366A1" w14:textId="4042E7B8" w:rsidR="00E32603" w:rsidRPr="00F72368" w:rsidRDefault="00F72368" w:rsidP="00DF1724">
            <w:pPr>
              <w:rPr>
                <w:b/>
                <w:bCs/>
              </w:rPr>
            </w:pPr>
            <w:r w:rsidRPr="00F72368">
              <w:rPr>
                <w:b/>
                <w:bCs/>
              </w:rPr>
              <w:t>B</w:t>
            </w:r>
          </w:p>
        </w:tc>
      </w:tr>
      <w:tr w:rsidR="00E32603" w14:paraId="3E371BF3" w14:textId="77777777" w:rsidTr="00DF1724">
        <w:tc>
          <w:tcPr>
            <w:tcW w:w="2088" w:type="dxa"/>
          </w:tcPr>
          <w:p w14:paraId="69AF41B3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03786E96" w14:textId="77777777" w:rsidR="00E32603" w:rsidRDefault="00E32603" w:rsidP="00DF1724"/>
        </w:tc>
      </w:tr>
      <w:tr w:rsidR="00E32603" w14:paraId="05DD29C0" w14:textId="77777777" w:rsidTr="00DF1724">
        <w:tc>
          <w:tcPr>
            <w:tcW w:w="2088" w:type="dxa"/>
          </w:tcPr>
          <w:p w14:paraId="6338209A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7B47A04A" w14:textId="77777777" w:rsidR="00E32603" w:rsidRDefault="00E32603" w:rsidP="00DF1724">
            <w:r>
              <w:t>2p2</w:t>
            </w:r>
          </w:p>
        </w:tc>
      </w:tr>
      <w:tr w:rsidR="00E32603" w14:paraId="58E124D4" w14:textId="77777777" w:rsidTr="00DF1724">
        <w:tc>
          <w:tcPr>
            <w:tcW w:w="2088" w:type="dxa"/>
          </w:tcPr>
          <w:p w14:paraId="10976FC3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1CA74A7B" w14:textId="77777777" w:rsidR="00E32603" w:rsidRDefault="00E32603" w:rsidP="00DF1724">
            <w:r>
              <w:t>Yes</w:t>
            </w:r>
          </w:p>
        </w:tc>
      </w:tr>
    </w:tbl>
    <w:p w14:paraId="504EB22E" w14:textId="287EED40" w:rsidR="00E32603" w:rsidRDefault="00F72368" w:rsidP="00E32603">
      <w:r>
        <w:rPr>
          <w:noProof/>
        </w:rPr>
        <w:lastRenderedPageBreak/>
        <w:drawing>
          <wp:inline distT="0" distB="0" distL="0" distR="0" wp14:anchorId="3000EE60" wp14:editId="126785A6">
            <wp:extent cx="6007100" cy="9010650"/>
            <wp:effectExtent l="0" t="0" r="0" b="0"/>
            <wp:docPr id="10" name="Picture 10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Text, letter&#10;&#10;Description automatically generated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7312" cy="9010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06FB7" w14:textId="77777777" w:rsidR="00F72368" w:rsidRDefault="00F72368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7444000D" w14:textId="77777777" w:rsidTr="00DF1724">
        <w:tc>
          <w:tcPr>
            <w:tcW w:w="2088" w:type="dxa"/>
          </w:tcPr>
          <w:p w14:paraId="76166E64" w14:textId="77777777" w:rsidR="00E32603" w:rsidRPr="00B367D1" w:rsidRDefault="00E32603" w:rsidP="00DF1724">
            <w:pPr>
              <w:rPr>
                <w:b/>
                <w:bCs/>
              </w:rPr>
            </w:pPr>
            <w:r w:rsidRPr="00B367D1">
              <w:rPr>
                <w:b/>
                <w:bCs/>
              </w:rPr>
              <w:t>QN=37</w:t>
            </w:r>
          </w:p>
        </w:tc>
        <w:tc>
          <w:tcPr>
            <w:tcW w:w="7290" w:type="dxa"/>
            <w:vAlign w:val="center"/>
          </w:tcPr>
          <w:p w14:paraId="5595F0CE" w14:textId="09894437" w:rsidR="00E32603" w:rsidRPr="001B2EE5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Level </w:t>
            </w:r>
            <w:r>
              <w:t>1</w:t>
            </w:r>
            <w:r>
              <w:rPr>
                <w:sz w:val="24"/>
                <w:szCs w:val="24"/>
              </w:rPr>
              <w:t>)</w:t>
            </w:r>
            <w:r w:rsidRPr="00804EC9">
              <w:rPr>
                <w:rFonts w:eastAsia="TTdcr10" w:cs="TTdcr10"/>
              </w:rPr>
              <w:t xml:space="preserve">The (2; 1)-entry of the product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</m:m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804EC9">
              <w:rPr>
                <w:rFonts w:eastAsia="TTdcr10" w:cs="TTdcr10"/>
              </w:rPr>
              <w:t xml:space="preserve"> is:</w:t>
            </w:r>
          </w:p>
        </w:tc>
      </w:tr>
      <w:tr w:rsidR="00E32603" w14:paraId="10E66E10" w14:textId="77777777" w:rsidTr="00DF1724">
        <w:tc>
          <w:tcPr>
            <w:tcW w:w="2088" w:type="dxa"/>
          </w:tcPr>
          <w:p w14:paraId="6FC2DE2B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21D203BF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rFonts w:eastAsia="TTdcr10" w:cs="TTdcr10"/>
              </w:rPr>
              <w:t>2</w:t>
            </w:r>
          </w:p>
        </w:tc>
      </w:tr>
      <w:tr w:rsidR="00E32603" w14:paraId="033A805A" w14:textId="77777777" w:rsidTr="00DF1724">
        <w:tc>
          <w:tcPr>
            <w:tcW w:w="2088" w:type="dxa"/>
          </w:tcPr>
          <w:p w14:paraId="73190DB6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232FFE46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rFonts w:eastAsia="TTdcr10" w:cs="TTdcr10"/>
              </w:rPr>
              <w:t>6</w:t>
            </w:r>
          </w:p>
        </w:tc>
      </w:tr>
      <w:tr w:rsidR="00E32603" w14:paraId="13FE5EB0" w14:textId="77777777" w:rsidTr="00DF1724">
        <w:tc>
          <w:tcPr>
            <w:tcW w:w="2088" w:type="dxa"/>
          </w:tcPr>
          <w:p w14:paraId="765AA3A8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0E454F42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rFonts w:eastAsia="TTdcr10" w:cs="TTdcr10"/>
              </w:rPr>
              <w:t>0</w:t>
            </w:r>
          </w:p>
        </w:tc>
      </w:tr>
      <w:tr w:rsidR="00E32603" w14:paraId="2C67E69D" w14:textId="77777777" w:rsidTr="00DF1724">
        <w:tc>
          <w:tcPr>
            <w:tcW w:w="2088" w:type="dxa"/>
          </w:tcPr>
          <w:p w14:paraId="208332E6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6444546E" w14:textId="77777777" w:rsidR="00E32603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rFonts w:eastAsia="TTdcr10" w:cs="TTdcr10"/>
              </w:rPr>
              <w:t>4</w:t>
            </w:r>
          </w:p>
        </w:tc>
      </w:tr>
      <w:tr w:rsidR="00E32603" w14:paraId="2A4D3747" w14:textId="77777777" w:rsidTr="00DF1724">
        <w:tc>
          <w:tcPr>
            <w:tcW w:w="2088" w:type="dxa"/>
          </w:tcPr>
          <w:p w14:paraId="2906E908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0926A323" w14:textId="77777777" w:rsidR="00E32603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rFonts w:eastAsia="TTdcr10" w:cs="TTdcr10"/>
              </w:rPr>
              <w:t>None of the others</w:t>
            </w:r>
          </w:p>
        </w:tc>
      </w:tr>
      <w:tr w:rsidR="00E32603" w14:paraId="1D4B37C1" w14:textId="77777777" w:rsidTr="00DF1724">
        <w:tc>
          <w:tcPr>
            <w:tcW w:w="2088" w:type="dxa"/>
          </w:tcPr>
          <w:p w14:paraId="6F4E7628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3017D4CB" w14:textId="77777777" w:rsidR="00E32603" w:rsidRDefault="00E32603" w:rsidP="00DF1724"/>
        </w:tc>
      </w:tr>
      <w:tr w:rsidR="00E32603" w14:paraId="57D24B45" w14:textId="77777777" w:rsidTr="00DF1724">
        <w:tc>
          <w:tcPr>
            <w:tcW w:w="2088" w:type="dxa"/>
          </w:tcPr>
          <w:p w14:paraId="69A6AFF1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3AB89FAC" w14:textId="77777777" w:rsidR="00E32603" w:rsidRPr="00B367D1" w:rsidRDefault="00E32603" w:rsidP="00DF1724">
            <w:pPr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</w:tr>
      <w:tr w:rsidR="00E32603" w14:paraId="099A7323" w14:textId="77777777" w:rsidTr="00DF1724">
        <w:tc>
          <w:tcPr>
            <w:tcW w:w="2088" w:type="dxa"/>
          </w:tcPr>
          <w:p w14:paraId="399E8257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10FB0924" w14:textId="77777777" w:rsidR="00E32603" w:rsidRDefault="00E32603" w:rsidP="00DF1724"/>
        </w:tc>
      </w:tr>
      <w:tr w:rsidR="00E32603" w14:paraId="192C39C6" w14:textId="77777777" w:rsidTr="00DF1724">
        <w:tc>
          <w:tcPr>
            <w:tcW w:w="2088" w:type="dxa"/>
          </w:tcPr>
          <w:p w14:paraId="053FBD04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7942F7E0" w14:textId="77777777" w:rsidR="00E32603" w:rsidRDefault="00E32603" w:rsidP="00DF1724">
            <w:r>
              <w:t>2p2</w:t>
            </w:r>
          </w:p>
        </w:tc>
      </w:tr>
      <w:tr w:rsidR="00E32603" w14:paraId="4207B799" w14:textId="77777777" w:rsidTr="00DF1724">
        <w:tc>
          <w:tcPr>
            <w:tcW w:w="2088" w:type="dxa"/>
          </w:tcPr>
          <w:p w14:paraId="50B11BE6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35881E85" w14:textId="77777777" w:rsidR="00E32603" w:rsidRDefault="00E32603" w:rsidP="00DF1724">
            <w:r>
              <w:t>Yes</w:t>
            </w:r>
          </w:p>
        </w:tc>
      </w:tr>
    </w:tbl>
    <w:p w14:paraId="3D1B35E9" w14:textId="33902185" w:rsidR="00E32603" w:rsidRPr="00D03708" w:rsidRDefault="00E32603" w:rsidP="00E32603">
      <w:pPr>
        <w:rPr>
          <w:color w:val="0070C0"/>
        </w:rPr>
      </w:pPr>
      <w:r w:rsidRPr="00D03708">
        <w:rPr>
          <w:color w:val="0070C0"/>
        </w:rPr>
        <w:t xml:space="preserve">37. sử dụng casio tính tích vô hướng 2 ma trận ta được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70C0"/>
                  </w:rPr>
                </m:ctrlPr>
              </m:mPr>
              <m:mr>
                <m:e>
                  <m:r>
                    <w:rPr>
                      <w:rFonts w:ascii="Cambria Math"/>
                      <w:color w:val="0070C0"/>
                    </w:rPr>
                    <m:t>6</m:t>
                  </m:r>
                </m:e>
                <m:e>
                  <m:r>
                    <w:rPr>
                      <w:rFonts w:ascii="Cambria Math"/>
                      <w:color w:val="0070C0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/>
                      <w:color w:val="0070C0"/>
                    </w:rPr>
                    <m:t>6</m:t>
                  </m:r>
                </m:e>
                <m:e>
                  <m:r>
                    <w:rPr>
                      <w:rFonts w:ascii="Cambria Math"/>
                      <w:color w:val="0070C0"/>
                    </w:rPr>
                    <m:t>2</m:t>
                  </m:r>
                </m:e>
              </m:mr>
            </m:m>
          </m:e>
        </m:d>
      </m:oMath>
      <w:r w:rsidRPr="00D03708">
        <w:rPr>
          <w:color w:val="0070C0"/>
        </w:rPr>
        <w:fldChar w:fldCharType="begin"/>
      </w:r>
      <w:r w:rsidRPr="00D03708">
        <w:rPr>
          <w:color w:val="0070C0"/>
        </w:rPr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70C0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/>
                      <w:color w:val="0070C0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/>
                      <w:color w:val="0070C0"/>
                    </w:rPr>
                    <m:t>3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/>
                      <w:color w:val="0070C0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/>
                      <w:color w:val="0070C0"/>
                    </w:rPr>
                    <m:t>0</m:t>
                  </m:r>
                </m:e>
              </m:mr>
            </m:m>
          </m:e>
        </m:d>
      </m:oMath>
      <w:r w:rsidRPr="00D03708">
        <w:rPr>
          <w:color w:val="0070C0"/>
        </w:rPr>
        <w:instrText xml:space="preserve"> </w:instrText>
      </w:r>
      <w:r w:rsidR="00000000">
        <w:rPr>
          <w:color w:val="0070C0"/>
        </w:rPr>
        <w:fldChar w:fldCharType="separate"/>
      </w:r>
      <w:r w:rsidRPr="00D03708">
        <w:rPr>
          <w:color w:val="0070C0"/>
        </w:rPr>
        <w:fldChar w:fldCharType="end"/>
      </w:r>
    </w:p>
    <w:p w14:paraId="57EFF081" w14:textId="77777777" w:rsidR="00E32603" w:rsidRPr="00D03708" w:rsidRDefault="00E32603" w:rsidP="00E32603">
      <w:pPr>
        <w:rPr>
          <w:color w:val="0070C0"/>
        </w:rPr>
      </w:pPr>
    </w:p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4BE27E3F" w14:textId="77777777" w:rsidTr="00DF1724">
        <w:tc>
          <w:tcPr>
            <w:tcW w:w="2088" w:type="dxa"/>
          </w:tcPr>
          <w:p w14:paraId="2AEA5BEE" w14:textId="77777777" w:rsidR="00E32603" w:rsidRDefault="00E32603" w:rsidP="00DF1724">
            <w:r>
              <w:t>QN=38</w:t>
            </w:r>
          </w:p>
        </w:tc>
        <w:tc>
          <w:tcPr>
            <w:tcW w:w="7290" w:type="dxa"/>
            <w:vAlign w:val="center"/>
          </w:tcPr>
          <w:p w14:paraId="7BD595D8" w14:textId="77777777" w:rsidR="00E32603" w:rsidRPr="00440EC9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Level </w:t>
            </w:r>
            <w:r>
              <w:t>2</w:t>
            </w:r>
            <w:r>
              <w:rPr>
                <w:sz w:val="24"/>
                <w:szCs w:val="24"/>
              </w:rPr>
              <w:t>)</w:t>
            </w:r>
            <w:r w:rsidRPr="00804EC9">
              <w:rPr>
                <w:rFonts w:eastAsia="TTdcr10" w:cs="TTdcr10"/>
              </w:rPr>
              <w:t xml:space="preserve">If an </w:t>
            </w:r>
            <w:r w:rsidRPr="00804EC9">
              <w:rPr>
                <w:rFonts w:eastAsia="TTdcr10" w:cs="TTdcr10"/>
                <w:i/>
              </w:rPr>
              <w:t>n</w:t>
            </w:r>
            <w:r w:rsidRPr="00804EC9">
              <w:rPr>
                <w:rFonts w:eastAsia="TTdcr10" w:cs="TTdcr10"/>
              </w:rPr>
              <w:t xml:space="preserve"> </w:t>
            </w:r>
            <w:r w:rsidRPr="00804EC9">
              <w:rPr>
                <w:rFonts w:eastAsia="TTdcr10"/>
              </w:rPr>
              <w:t>×</w:t>
            </w:r>
            <w:r w:rsidRPr="00804EC9">
              <w:rPr>
                <w:rFonts w:eastAsia="TTdcr10" w:cs="TTdcr10"/>
              </w:rPr>
              <w:t xml:space="preserve"> </w:t>
            </w:r>
            <w:r w:rsidRPr="00804EC9">
              <w:rPr>
                <w:rFonts w:eastAsia="TTdcr10" w:cs="TTdcr10"/>
                <w:i/>
              </w:rPr>
              <w:t>n</w:t>
            </w:r>
            <w:r w:rsidRPr="00804EC9">
              <w:rPr>
                <w:rFonts w:eastAsia="TTdcr10" w:cs="TTdcr10"/>
              </w:rPr>
              <w:t xml:space="preserve"> matrix A satisfies A</w:t>
            </w:r>
            <w:r w:rsidRPr="00804EC9">
              <w:rPr>
                <w:rFonts w:eastAsia="TTdcr10" w:cs="TTdcr10"/>
                <w:vertAlign w:val="superscript"/>
              </w:rPr>
              <w:t>2</w:t>
            </w:r>
            <w:r w:rsidRPr="00804EC9">
              <w:rPr>
                <w:rFonts w:eastAsia="TTdcr10" w:cs="TTdcr10"/>
              </w:rPr>
              <w:t xml:space="preserve"> – 6 A + 5 I</w:t>
            </w:r>
            <w:r w:rsidRPr="00804EC9">
              <w:rPr>
                <w:rFonts w:eastAsia="TTdcr10" w:cs="TTdcr10"/>
                <w:i/>
                <w:vertAlign w:val="subscript"/>
              </w:rPr>
              <w:t>n</w:t>
            </w:r>
            <w:r w:rsidRPr="00804EC9">
              <w:rPr>
                <w:rFonts w:eastAsia="TTdcr10" w:cs="TTdcr10"/>
              </w:rPr>
              <w:t xml:space="preserve"> = 0, then A</w:t>
            </w:r>
            <w:r w:rsidRPr="00804EC9">
              <w:rPr>
                <w:rFonts w:eastAsia="TTdcr10" w:cs="TTdcr10"/>
                <w:vertAlign w:val="superscript"/>
              </w:rPr>
              <w:t>-1</w:t>
            </w:r>
          </w:p>
        </w:tc>
      </w:tr>
      <w:tr w:rsidR="00E32603" w14:paraId="5172261B" w14:textId="77777777" w:rsidTr="00DF1724">
        <w:tc>
          <w:tcPr>
            <w:tcW w:w="2088" w:type="dxa"/>
          </w:tcPr>
          <w:p w14:paraId="4B121D9D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1106EB00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does not exist</w:t>
            </w:r>
          </w:p>
        </w:tc>
      </w:tr>
      <w:tr w:rsidR="00E32603" w14:paraId="5E7EFD1B" w14:textId="77777777" w:rsidTr="00DF1724">
        <w:tc>
          <w:tcPr>
            <w:tcW w:w="2088" w:type="dxa"/>
          </w:tcPr>
          <w:p w14:paraId="232CC21C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071F8005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is (6 I</w:t>
            </w:r>
            <w:r w:rsidRPr="00804EC9">
              <w:rPr>
                <w:rFonts w:eastAsia="TTdcr10" w:cs="TTdcr10"/>
                <w:i/>
                <w:vertAlign w:val="subscript"/>
              </w:rPr>
              <w:t>n</w:t>
            </w:r>
            <w:r w:rsidRPr="00804EC9">
              <w:rPr>
                <w:rFonts w:eastAsia="TTdcr10" w:cs="TTdcr10"/>
              </w:rPr>
              <w:t xml:space="preserve"> – A)/5</w:t>
            </w:r>
          </w:p>
        </w:tc>
      </w:tr>
      <w:tr w:rsidR="00E32603" w14:paraId="17989EA1" w14:textId="77777777" w:rsidTr="00DF1724">
        <w:tc>
          <w:tcPr>
            <w:tcW w:w="2088" w:type="dxa"/>
          </w:tcPr>
          <w:p w14:paraId="48C0E4FA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2B1D2170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is (A – 6 I</w:t>
            </w:r>
            <w:r w:rsidRPr="00804EC9">
              <w:rPr>
                <w:rFonts w:eastAsia="TTdcr10" w:cs="TTdcr10"/>
                <w:i/>
                <w:vertAlign w:val="subscript"/>
              </w:rPr>
              <w:t>n</w:t>
            </w:r>
            <w:r w:rsidRPr="00804EC9">
              <w:rPr>
                <w:rFonts w:eastAsia="TTdcr10" w:cs="TTdcr10"/>
              </w:rPr>
              <w:t>)/5</w:t>
            </w:r>
          </w:p>
        </w:tc>
      </w:tr>
      <w:tr w:rsidR="00E32603" w14:paraId="317B0ECE" w14:textId="77777777" w:rsidTr="00DF1724">
        <w:tc>
          <w:tcPr>
            <w:tcW w:w="2088" w:type="dxa"/>
          </w:tcPr>
          <w:p w14:paraId="550A5144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07DC8230" w14:textId="77777777" w:rsidR="00E32603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exists, but there is not enough information to determine it</w:t>
            </w:r>
          </w:p>
        </w:tc>
      </w:tr>
      <w:tr w:rsidR="00E32603" w14:paraId="2B824A94" w14:textId="77777777" w:rsidTr="00DF1724">
        <w:tc>
          <w:tcPr>
            <w:tcW w:w="2088" w:type="dxa"/>
          </w:tcPr>
          <w:p w14:paraId="58F3C47C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1AC5A61C" w14:textId="77777777" w:rsidR="00E32603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 xml:space="preserve">exists only if </w:t>
            </w:r>
            <w:r w:rsidRPr="00804EC9">
              <w:rPr>
                <w:rFonts w:eastAsia="TTdcr10" w:cs="TTdcr10"/>
                <w:i/>
              </w:rPr>
              <w:t>n</w:t>
            </w:r>
            <w:r w:rsidRPr="00804EC9">
              <w:rPr>
                <w:rFonts w:eastAsia="TTdcr10" w:cs="TTdcr10"/>
              </w:rPr>
              <w:t xml:space="preserve"> &lt; 6</w:t>
            </w:r>
          </w:p>
        </w:tc>
      </w:tr>
      <w:tr w:rsidR="00E32603" w14:paraId="331BCBE4" w14:textId="77777777" w:rsidTr="00DF1724">
        <w:tc>
          <w:tcPr>
            <w:tcW w:w="2088" w:type="dxa"/>
          </w:tcPr>
          <w:p w14:paraId="4073D167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36353AC1" w14:textId="77777777" w:rsidR="00E32603" w:rsidRDefault="00E32603" w:rsidP="00DF1724"/>
        </w:tc>
      </w:tr>
      <w:tr w:rsidR="00E32603" w14:paraId="718CA2B8" w14:textId="77777777" w:rsidTr="00DF1724">
        <w:tc>
          <w:tcPr>
            <w:tcW w:w="2088" w:type="dxa"/>
          </w:tcPr>
          <w:p w14:paraId="4C69B222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0DE3A70F" w14:textId="3CEC7141" w:rsidR="00E32603" w:rsidRPr="00017048" w:rsidRDefault="00017048" w:rsidP="00DF1724">
            <w:pPr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</w:tr>
      <w:tr w:rsidR="00E32603" w14:paraId="02BE45F4" w14:textId="77777777" w:rsidTr="00DF1724">
        <w:tc>
          <w:tcPr>
            <w:tcW w:w="2088" w:type="dxa"/>
          </w:tcPr>
          <w:p w14:paraId="3B4B567E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5441FE1B" w14:textId="77777777" w:rsidR="00E32603" w:rsidRDefault="00E32603" w:rsidP="00DF1724"/>
        </w:tc>
      </w:tr>
      <w:tr w:rsidR="00E32603" w14:paraId="3D71D404" w14:textId="77777777" w:rsidTr="00DF1724">
        <w:tc>
          <w:tcPr>
            <w:tcW w:w="2088" w:type="dxa"/>
          </w:tcPr>
          <w:p w14:paraId="588E4395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64C38FD5" w14:textId="77777777" w:rsidR="00E32603" w:rsidRDefault="00E32603" w:rsidP="00DF1724">
            <w:r>
              <w:t>2p2</w:t>
            </w:r>
          </w:p>
        </w:tc>
      </w:tr>
      <w:tr w:rsidR="00E32603" w14:paraId="1F11CFEC" w14:textId="77777777" w:rsidTr="00DF1724">
        <w:tc>
          <w:tcPr>
            <w:tcW w:w="2088" w:type="dxa"/>
          </w:tcPr>
          <w:p w14:paraId="52DF7E09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62F2FE47" w14:textId="77777777" w:rsidR="00E32603" w:rsidRDefault="00E32603" w:rsidP="00DF1724">
            <w:r>
              <w:t>Yes</w:t>
            </w:r>
          </w:p>
        </w:tc>
      </w:tr>
    </w:tbl>
    <w:p w14:paraId="09625A51" w14:textId="77777777" w:rsidR="00E32603" w:rsidRDefault="00E32603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123808BF" w14:textId="77777777" w:rsidTr="00DF1724">
        <w:tc>
          <w:tcPr>
            <w:tcW w:w="2088" w:type="dxa"/>
          </w:tcPr>
          <w:p w14:paraId="1D2F9724" w14:textId="77777777" w:rsidR="00E32603" w:rsidRPr="0063228B" w:rsidRDefault="00E32603" w:rsidP="00DF1724">
            <w:pPr>
              <w:rPr>
                <w:b/>
                <w:bCs/>
              </w:rPr>
            </w:pPr>
            <w:r w:rsidRPr="0063228B">
              <w:rPr>
                <w:b/>
                <w:bCs/>
              </w:rPr>
              <w:t>QN=39</w:t>
            </w:r>
          </w:p>
        </w:tc>
        <w:tc>
          <w:tcPr>
            <w:tcW w:w="7290" w:type="dxa"/>
            <w:vAlign w:val="center"/>
          </w:tcPr>
          <w:p w14:paraId="45C5FF05" w14:textId="77777777" w:rsidR="00E32603" w:rsidRPr="00600376" w:rsidRDefault="00E32603" w:rsidP="00DF1724">
            <w:pPr>
              <w:pStyle w:val="NoSpacing"/>
              <w:rPr>
                <w:rFonts w:eastAsia="TTdcr10" w:cs="TTdcr10"/>
              </w:rPr>
            </w:pPr>
            <w:r>
              <w:rPr>
                <w:sz w:val="24"/>
                <w:szCs w:val="24"/>
              </w:rPr>
              <w:t xml:space="preserve">(Level </w:t>
            </w:r>
            <w:r>
              <w:t>2</w:t>
            </w:r>
            <w:r>
              <w:rPr>
                <w:sz w:val="24"/>
                <w:szCs w:val="24"/>
              </w:rPr>
              <w:t>)</w:t>
            </w:r>
            <w:r w:rsidRPr="00600376">
              <w:rPr>
                <w:rFonts w:eastAsia="TTdcr10" w:cs="TTdcr10"/>
              </w:rPr>
              <w:t>Only two of the following statements are true. Which two?</w:t>
            </w:r>
          </w:p>
          <w:p w14:paraId="57D52C78" w14:textId="77777777" w:rsidR="00E32603" w:rsidRPr="00600376" w:rsidRDefault="00E32603" w:rsidP="00DF1724">
            <w:pPr>
              <w:autoSpaceDE w:val="0"/>
              <w:rPr>
                <w:rFonts w:ascii="Calibri" w:eastAsia="TTdcr10" w:hAnsi="Calibri" w:cs="TTdcr10"/>
              </w:rPr>
            </w:pPr>
            <w:r w:rsidRPr="00600376">
              <w:rPr>
                <w:rFonts w:ascii="Calibri" w:eastAsia="TTdcr10" w:hAnsi="Calibri" w:cs="TTdcr10"/>
              </w:rPr>
              <w:t>(i) Matrix addition and matrix multiplication are associative.</w:t>
            </w:r>
          </w:p>
          <w:p w14:paraId="2817E6A4" w14:textId="77777777" w:rsidR="00E32603" w:rsidRPr="00600376" w:rsidRDefault="00E32603" w:rsidP="00DF1724">
            <w:pPr>
              <w:autoSpaceDE w:val="0"/>
              <w:rPr>
                <w:rFonts w:ascii="Calibri" w:eastAsia="TTdcr10" w:hAnsi="Calibri" w:cs="TTdcr10"/>
              </w:rPr>
            </w:pPr>
            <w:r w:rsidRPr="00600376">
              <w:rPr>
                <w:rFonts w:ascii="Calibri" w:eastAsia="TTdcr10" w:hAnsi="Calibri" w:cs="TTdcr10"/>
              </w:rPr>
              <w:t>(ii) Matrix addition is associative but matrix multiplication is not.</w:t>
            </w:r>
          </w:p>
          <w:p w14:paraId="37F7DC66" w14:textId="77777777" w:rsidR="00E32603" w:rsidRPr="00600376" w:rsidRDefault="00E32603" w:rsidP="00DF1724">
            <w:pPr>
              <w:autoSpaceDE w:val="0"/>
              <w:rPr>
                <w:rFonts w:ascii="Calibri" w:eastAsia="TTdcr10" w:hAnsi="Calibri"/>
              </w:rPr>
            </w:pPr>
            <w:r w:rsidRPr="00600376">
              <w:rPr>
                <w:rFonts w:ascii="Calibri" w:eastAsia="TTdcr10" w:hAnsi="Calibri"/>
              </w:rPr>
              <w:t>(iii) Matrix addition and matrix multiplication are commutative.</w:t>
            </w:r>
          </w:p>
          <w:p w14:paraId="3ACEFF16" w14:textId="77777777" w:rsidR="00E32603" w:rsidRPr="00600376" w:rsidRDefault="00E32603" w:rsidP="00DF1724">
            <w:pPr>
              <w:pStyle w:val="NoSpacing"/>
            </w:pPr>
            <w:r w:rsidRPr="00600376">
              <w:t>(iv) Matrix multiplication is commutative but matrix addition is not.</w:t>
            </w:r>
          </w:p>
          <w:p w14:paraId="321CB427" w14:textId="77777777" w:rsidR="00E32603" w:rsidRPr="001B2EE5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600376">
              <w:rPr>
                <w:rFonts w:eastAsia="TTdcr10" w:cs="TTdcr10"/>
              </w:rPr>
              <w:t>(v) If the matrix product AB = 0; it does not follow that A or B is a zero matrix.</w:t>
            </w:r>
          </w:p>
        </w:tc>
      </w:tr>
      <w:tr w:rsidR="00E32603" w14:paraId="7659C5BF" w14:textId="77777777" w:rsidTr="00DF1724">
        <w:tc>
          <w:tcPr>
            <w:tcW w:w="2088" w:type="dxa"/>
          </w:tcPr>
          <w:p w14:paraId="0AB4534B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42EC17CC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(i) and (iii)</w:t>
            </w:r>
          </w:p>
        </w:tc>
      </w:tr>
      <w:tr w:rsidR="00E32603" w14:paraId="72E5B2EA" w14:textId="77777777" w:rsidTr="00DF1724">
        <w:tc>
          <w:tcPr>
            <w:tcW w:w="2088" w:type="dxa"/>
          </w:tcPr>
          <w:p w14:paraId="6D042C04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54198A91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(iv) and (v)</w:t>
            </w:r>
          </w:p>
        </w:tc>
      </w:tr>
      <w:tr w:rsidR="00E32603" w14:paraId="0BC3A244" w14:textId="77777777" w:rsidTr="00DF1724">
        <w:tc>
          <w:tcPr>
            <w:tcW w:w="2088" w:type="dxa"/>
          </w:tcPr>
          <w:p w14:paraId="710DBDD4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373873EA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(ii) and (iii)</w:t>
            </w:r>
          </w:p>
        </w:tc>
      </w:tr>
      <w:tr w:rsidR="00E32603" w14:paraId="07CB12BE" w14:textId="77777777" w:rsidTr="00DF1724">
        <w:tc>
          <w:tcPr>
            <w:tcW w:w="2088" w:type="dxa"/>
          </w:tcPr>
          <w:p w14:paraId="6B34BE67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61795BFE" w14:textId="77777777" w:rsidR="00E32603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(i) and (v)</w:t>
            </w:r>
          </w:p>
        </w:tc>
      </w:tr>
      <w:tr w:rsidR="00E32603" w14:paraId="269CE684" w14:textId="77777777" w:rsidTr="00DF1724">
        <w:tc>
          <w:tcPr>
            <w:tcW w:w="2088" w:type="dxa"/>
          </w:tcPr>
          <w:p w14:paraId="149AB2FB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0DD10441" w14:textId="77777777" w:rsidR="00E32603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(ii) and (iv)</w:t>
            </w:r>
          </w:p>
        </w:tc>
      </w:tr>
      <w:tr w:rsidR="00E32603" w14:paraId="4ED6A0E7" w14:textId="77777777" w:rsidTr="00DF1724">
        <w:tc>
          <w:tcPr>
            <w:tcW w:w="2088" w:type="dxa"/>
          </w:tcPr>
          <w:p w14:paraId="6C441291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0A8942DC" w14:textId="77777777" w:rsidR="00E32603" w:rsidRDefault="00E32603" w:rsidP="00DF1724"/>
        </w:tc>
      </w:tr>
      <w:tr w:rsidR="00E32603" w14:paraId="66C55A6D" w14:textId="77777777" w:rsidTr="00DF1724">
        <w:tc>
          <w:tcPr>
            <w:tcW w:w="2088" w:type="dxa"/>
          </w:tcPr>
          <w:p w14:paraId="1AE7937D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4111E685" w14:textId="77777777" w:rsidR="00E32603" w:rsidRPr="00F72368" w:rsidRDefault="00E32603" w:rsidP="00DF1724">
            <w:pPr>
              <w:rPr>
                <w:b/>
                <w:bCs/>
              </w:rPr>
            </w:pPr>
            <w:r w:rsidRPr="00F72368">
              <w:rPr>
                <w:b/>
                <w:bCs/>
              </w:rPr>
              <w:t>D</w:t>
            </w:r>
          </w:p>
        </w:tc>
      </w:tr>
      <w:tr w:rsidR="00E32603" w14:paraId="224D05F1" w14:textId="77777777" w:rsidTr="00DF1724">
        <w:tc>
          <w:tcPr>
            <w:tcW w:w="2088" w:type="dxa"/>
          </w:tcPr>
          <w:p w14:paraId="3C2AE6D5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54E64E0C" w14:textId="77777777" w:rsidR="00E32603" w:rsidRDefault="00E32603" w:rsidP="00DF1724"/>
        </w:tc>
      </w:tr>
      <w:tr w:rsidR="00E32603" w14:paraId="157FBB09" w14:textId="77777777" w:rsidTr="00DF1724">
        <w:tc>
          <w:tcPr>
            <w:tcW w:w="2088" w:type="dxa"/>
          </w:tcPr>
          <w:p w14:paraId="7FE9B162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4346FDB4" w14:textId="77777777" w:rsidR="00E32603" w:rsidRDefault="00E32603" w:rsidP="00DF1724">
            <w:r>
              <w:t>2p2</w:t>
            </w:r>
          </w:p>
        </w:tc>
      </w:tr>
      <w:tr w:rsidR="00E32603" w14:paraId="4095FD82" w14:textId="77777777" w:rsidTr="00DF1724">
        <w:tc>
          <w:tcPr>
            <w:tcW w:w="2088" w:type="dxa"/>
          </w:tcPr>
          <w:p w14:paraId="6036F72C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37B547F3" w14:textId="77777777" w:rsidR="00E32603" w:rsidRDefault="00E32603" w:rsidP="00DF1724">
            <w:r>
              <w:t>Yes</w:t>
            </w:r>
          </w:p>
        </w:tc>
      </w:tr>
    </w:tbl>
    <w:p w14:paraId="552B41F6" w14:textId="77777777" w:rsidR="00E32603" w:rsidRPr="00D03708" w:rsidRDefault="00E32603" w:rsidP="00E32603">
      <w:pPr>
        <w:rPr>
          <w:color w:val="0070C0"/>
        </w:rPr>
      </w:pPr>
      <w:r w:rsidRPr="00D03708">
        <w:rPr>
          <w:color w:val="0070C0"/>
        </w:rPr>
        <w:t>39.</w:t>
      </w:r>
    </w:p>
    <w:p w14:paraId="778E5D1F" w14:textId="77777777" w:rsidR="00E32603" w:rsidRPr="00D03708" w:rsidRDefault="00E32603" w:rsidP="00E32603">
      <w:pPr>
        <w:rPr>
          <w:color w:val="0070C0"/>
        </w:rPr>
      </w:pPr>
      <w:r w:rsidRPr="00D03708">
        <w:rPr>
          <w:color w:val="0070C0"/>
        </w:rPr>
        <w:t>(i) Phép cộng ma trận và phép nhân ma trận có tính chất kết hợp. (đúng)</w:t>
      </w:r>
    </w:p>
    <w:p w14:paraId="2B97578A" w14:textId="77777777" w:rsidR="00E32603" w:rsidRPr="00D03708" w:rsidRDefault="00E32603" w:rsidP="00E32603">
      <w:pPr>
        <w:rPr>
          <w:color w:val="0070C0"/>
        </w:rPr>
      </w:pPr>
      <w:r w:rsidRPr="00D03708">
        <w:rPr>
          <w:color w:val="0070C0"/>
        </w:rPr>
        <w:t>(iii) ) Phép cộng ma trận và phép nhân ma trận có tính chất giao hoán.(phép nhân không có tính chất giao hoán)</w:t>
      </w:r>
    </w:p>
    <w:p w14:paraId="6806048D" w14:textId="77777777" w:rsidR="00E32603" w:rsidRPr="00D03708" w:rsidRDefault="00E32603" w:rsidP="00E32603">
      <w:pPr>
        <w:rPr>
          <w:color w:val="0070C0"/>
        </w:rPr>
      </w:pPr>
      <w:r w:rsidRPr="00D03708">
        <w:rPr>
          <w:color w:val="0070C0"/>
        </w:rPr>
        <w:t>-&gt; đáp án D</w:t>
      </w:r>
    </w:p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58C91595" w14:textId="77777777" w:rsidTr="00DF1724">
        <w:tc>
          <w:tcPr>
            <w:tcW w:w="2088" w:type="dxa"/>
          </w:tcPr>
          <w:p w14:paraId="49E970A3" w14:textId="77777777" w:rsidR="00E32603" w:rsidRPr="00277F50" w:rsidRDefault="00E32603" w:rsidP="00DF1724">
            <w:pPr>
              <w:rPr>
                <w:b/>
                <w:bCs/>
              </w:rPr>
            </w:pPr>
            <w:r w:rsidRPr="00277F50">
              <w:rPr>
                <w:b/>
                <w:bCs/>
              </w:rPr>
              <w:t>QN=40</w:t>
            </w:r>
          </w:p>
        </w:tc>
        <w:tc>
          <w:tcPr>
            <w:tcW w:w="7290" w:type="dxa"/>
            <w:vAlign w:val="center"/>
          </w:tcPr>
          <w:p w14:paraId="6DD24023" w14:textId="0D2562AD" w:rsidR="00E32603" w:rsidRDefault="00E32603" w:rsidP="00DF1724">
            <w:pPr>
              <w:pStyle w:val="ListParagraph"/>
              <w:ind w:left="39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Level </w:t>
            </w:r>
            <w:r>
              <w:t>1</w:t>
            </w:r>
            <w:r>
              <w:rPr>
                <w:sz w:val="24"/>
                <w:szCs w:val="24"/>
              </w:rPr>
              <w:t>)</w:t>
            </w:r>
          </w:p>
          <w:p w14:paraId="6E472FFB" w14:textId="0E414CD3" w:rsidR="00D03708" w:rsidRPr="00A730BB" w:rsidRDefault="00D03708" w:rsidP="00DF1724">
            <w:pPr>
              <w:pStyle w:val="ListParagraph"/>
              <w:ind w:left="39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 xml:space="preserve">Let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-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4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B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9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C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8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  <w:p w14:paraId="35F37B2C" w14:textId="77777777" w:rsidR="00E32603" w:rsidRPr="00A730BB" w:rsidRDefault="00E32603" w:rsidP="00DF172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 w:rsidRPr="00A730BB">
              <w:rPr>
                <w:rFonts w:ascii="Times New Roman" w:hAnsi="Times New Roman"/>
                <w:sz w:val="26"/>
                <w:szCs w:val="26"/>
              </w:rPr>
              <w:t>Find A+B-C</w:t>
            </w:r>
          </w:p>
        </w:tc>
      </w:tr>
      <w:tr w:rsidR="00E32603" w14:paraId="36F1B94F" w14:textId="77777777" w:rsidTr="00466E56">
        <w:trPr>
          <w:trHeight w:val="1160"/>
        </w:trPr>
        <w:tc>
          <w:tcPr>
            <w:tcW w:w="2088" w:type="dxa"/>
          </w:tcPr>
          <w:p w14:paraId="354DE3B9" w14:textId="77777777" w:rsidR="00E32603" w:rsidRDefault="00E32603" w:rsidP="00DF1724">
            <w:r>
              <w:lastRenderedPageBreak/>
              <w:t>a.</w:t>
            </w:r>
          </w:p>
        </w:tc>
        <w:tc>
          <w:tcPr>
            <w:tcW w:w="7290" w:type="dxa"/>
            <w:vAlign w:val="center"/>
          </w:tcPr>
          <w:p w14:paraId="08260DF2" w14:textId="55A410BE" w:rsidR="00E32603" w:rsidRPr="00E85FEB" w:rsidRDefault="00000000" w:rsidP="00DF1724">
            <w:pPr>
              <w:pStyle w:val="NoSpacing"/>
              <w:rPr>
                <w:sz w:val="24"/>
                <w:szCs w:val="24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9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E32603" w14:paraId="559915AE" w14:textId="77777777" w:rsidTr="00E32603">
        <w:trPr>
          <w:trHeight w:val="1066"/>
        </w:trPr>
        <w:tc>
          <w:tcPr>
            <w:tcW w:w="2088" w:type="dxa"/>
          </w:tcPr>
          <w:p w14:paraId="725ECE9C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3A291861" w14:textId="5A748AA3" w:rsidR="00E32603" w:rsidRPr="00E32603" w:rsidRDefault="00000000" w:rsidP="00DF1724">
            <w:pPr>
              <w:pStyle w:val="NoSpacing"/>
              <w:rPr>
                <w:sz w:val="24"/>
                <w:szCs w:val="24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9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E32603" w14:paraId="7357D477" w14:textId="77777777" w:rsidTr="00466E56">
        <w:trPr>
          <w:trHeight w:val="1182"/>
        </w:trPr>
        <w:tc>
          <w:tcPr>
            <w:tcW w:w="2088" w:type="dxa"/>
          </w:tcPr>
          <w:p w14:paraId="6CE1A93F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2826CB73" w14:textId="5D9D5857" w:rsidR="00E32603" w:rsidRPr="00E32603" w:rsidRDefault="00000000" w:rsidP="00DF1724">
            <w:pPr>
              <w:pStyle w:val="NoSpacing"/>
              <w:rPr>
                <w:sz w:val="24"/>
                <w:szCs w:val="24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7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E32603" w14:paraId="54A13248" w14:textId="77777777" w:rsidTr="00466E56">
        <w:trPr>
          <w:trHeight w:val="826"/>
        </w:trPr>
        <w:tc>
          <w:tcPr>
            <w:tcW w:w="2088" w:type="dxa"/>
          </w:tcPr>
          <w:p w14:paraId="0B7EC355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19184F26" w14:textId="03F1A6F5" w:rsidR="00E32603" w:rsidRPr="00E32603" w:rsidRDefault="00000000" w:rsidP="00DF1724">
            <w:pPr>
              <w:pStyle w:val="NoSpacing"/>
              <w:rPr>
                <w:sz w:val="24"/>
                <w:szCs w:val="24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9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E32603" w14:paraId="3413AB5E" w14:textId="77777777" w:rsidTr="00DF1724">
        <w:tc>
          <w:tcPr>
            <w:tcW w:w="2088" w:type="dxa"/>
          </w:tcPr>
          <w:p w14:paraId="4712C6F4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36674D77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25D15CF3" w14:textId="77777777" w:rsidTr="00DF1724">
        <w:tc>
          <w:tcPr>
            <w:tcW w:w="2088" w:type="dxa"/>
          </w:tcPr>
          <w:p w14:paraId="71A20685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6FE10031" w14:textId="77777777" w:rsidR="00E32603" w:rsidRDefault="00E32603" w:rsidP="00DF1724"/>
        </w:tc>
      </w:tr>
      <w:tr w:rsidR="00E32603" w14:paraId="7CCAD2E4" w14:textId="77777777" w:rsidTr="00DF1724">
        <w:tc>
          <w:tcPr>
            <w:tcW w:w="2088" w:type="dxa"/>
          </w:tcPr>
          <w:p w14:paraId="6BE7A792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31148F51" w14:textId="17A1C2FF" w:rsidR="00E32603" w:rsidRPr="00B367D1" w:rsidRDefault="005D40C1" w:rsidP="00DF1724">
            <w:pPr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</w:tr>
      <w:tr w:rsidR="00E32603" w14:paraId="7D0FFD2F" w14:textId="77777777" w:rsidTr="00DF1724">
        <w:tc>
          <w:tcPr>
            <w:tcW w:w="2088" w:type="dxa"/>
          </w:tcPr>
          <w:p w14:paraId="0C096513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5F774146" w14:textId="77777777" w:rsidR="00E32603" w:rsidRDefault="00E32603" w:rsidP="00DF1724"/>
        </w:tc>
      </w:tr>
      <w:tr w:rsidR="00E32603" w14:paraId="57AE10F2" w14:textId="77777777" w:rsidTr="00DF1724">
        <w:tc>
          <w:tcPr>
            <w:tcW w:w="2088" w:type="dxa"/>
          </w:tcPr>
          <w:p w14:paraId="6970DD59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29E8811D" w14:textId="77777777" w:rsidR="00E32603" w:rsidRDefault="00E32603" w:rsidP="00DF1724">
            <w:r>
              <w:t>2p2</w:t>
            </w:r>
          </w:p>
        </w:tc>
      </w:tr>
      <w:tr w:rsidR="00E32603" w14:paraId="79F91CBB" w14:textId="77777777" w:rsidTr="00DF1724">
        <w:tc>
          <w:tcPr>
            <w:tcW w:w="2088" w:type="dxa"/>
          </w:tcPr>
          <w:p w14:paraId="4BCD04D5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133F2EF5" w14:textId="77777777" w:rsidR="00E32603" w:rsidRDefault="00E32603" w:rsidP="00DF1724">
            <w:r>
              <w:t>Yes</w:t>
            </w:r>
          </w:p>
        </w:tc>
      </w:tr>
    </w:tbl>
    <w:p w14:paraId="64D026D2" w14:textId="77777777" w:rsidR="00E32603" w:rsidRDefault="00E32603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677A498D" w14:textId="77777777" w:rsidTr="00DF1724">
        <w:tc>
          <w:tcPr>
            <w:tcW w:w="2088" w:type="dxa"/>
          </w:tcPr>
          <w:p w14:paraId="206E2DEB" w14:textId="77777777" w:rsidR="00E32603" w:rsidRPr="00F26DC8" w:rsidRDefault="00E32603" w:rsidP="00DF1724">
            <w:pPr>
              <w:rPr>
                <w:b/>
                <w:bCs/>
              </w:rPr>
            </w:pPr>
            <w:r w:rsidRPr="00F26DC8">
              <w:rPr>
                <w:b/>
                <w:bCs/>
              </w:rPr>
              <w:t>QN=41</w:t>
            </w:r>
          </w:p>
        </w:tc>
        <w:tc>
          <w:tcPr>
            <w:tcW w:w="7290" w:type="dxa"/>
            <w:vAlign w:val="center"/>
          </w:tcPr>
          <w:p w14:paraId="3DE44BDD" w14:textId="77777777" w:rsidR="00E32603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Level </w:t>
            </w:r>
            <w:r>
              <w:t>1</w:t>
            </w:r>
            <w:r>
              <w:rPr>
                <w:sz w:val="24"/>
                <w:szCs w:val="24"/>
              </w:rPr>
              <w:t>)</w:t>
            </w:r>
          </w:p>
          <w:p w14:paraId="7A3F3FAA" w14:textId="34CD1348" w:rsidR="00E32603" w:rsidRPr="001B2EE5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 xml:space="preserve">Find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804EC9">
              <w:rPr>
                <w:rFonts w:eastAsia="TTdcr10" w:cs="TTdcr10"/>
              </w:rPr>
              <w:t>?</w:t>
            </w:r>
          </w:p>
        </w:tc>
      </w:tr>
      <w:tr w:rsidR="00E32603" w14:paraId="44BE17E3" w14:textId="77777777" w:rsidTr="00DF1724">
        <w:tc>
          <w:tcPr>
            <w:tcW w:w="2088" w:type="dxa"/>
          </w:tcPr>
          <w:p w14:paraId="59649C88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03D60658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rFonts w:eastAsia="TTdcr10" w:cs="TTdcr10"/>
              </w:rPr>
              <w:t>4</w:t>
            </w:r>
          </w:p>
        </w:tc>
      </w:tr>
      <w:tr w:rsidR="00E32603" w14:paraId="001D9445" w14:textId="77777777" w:rsidTr="00DF1724">
        <w:tc>
          <w:tcPr>
            <w:tcW w:w="2088" w:type="dxa"/>
          </w:tcPr>
          <w:p w14:paraId="4BA748F7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6BA6FBFA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rFonts w:eastAsia="TTdcr10" w:cs="TTdcr10"/>
              </w:rPr>
              <w:t>8</w:t>
            </w:r>
          </w:p>
        </w:tc>
      </w:tr>
      <w:tr w:rsidR="00E32603" w14:paraId="6E4ECBD1" w14:textId="77777777" w:rsidTr="00DF1724">
        <w:tc>
          <w:tcPr>
            <w:tcW w:w="2088" w:type="dxa"/>
          </w:tcPr>
          <w:p w14:paraId="09CDC4A8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35FE0D3E" w14:textId="77777777" w:rsidR="00E32603" w:rsidRPr="00C0220C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rFonts w:eastAsia="TTdcr10" w:cs="TTdcr10"/>
              </w:rPr>
              <w:t>-4</w:t>
            </w:r>
          </w:p>
        </w:tc>
      </w:tr>
      <w:tr w:rsidR="00E32603" w14:paraId="6CC9F53C" w14:textId="77777777" w:rsidTr="00DF1724">
        <w:tc>
          <w:tcPr>
            <w:tcW w:w="2088" w:type="dxa"/>
          </w:tcPr>
          <w:p w14:paraId="5FEE0CB5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4A6A584A" w14:textId="77777777" w:rsidR="00E32603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rFonts w:eastAsia="TTdcr10" w:cs="TTdcr10"/>
              </w:rPr>
              <w:t>-8</w:t>
            </w:r>
          </w:p>
        </w:tc>
      </w:tr>
      <w:tr w:rsidR="00E32603" w14:paraId="573580F2" w14:textId="77777777" w:rsidTr="00DF1724">
        <w:tc>
          <w:tcPr>
            <w:tcW w:w="2088" w:type="dxa"/>
          </w:tcPr>
          <w:p w14:paraId="1AD1DD49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0022EEF3" w14:textId="77777777" w:rsidR="00E32603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rFonts w:eastAsia="TTdcr10" w:cs="TTdcr10"/>
              </w:rPr>
              <w:t>0</w:t>
            </w:r>
          </w:p>
        </w:tc>
      </w:tr>
      <w:tr w:rsidR="00E32603" w14:paraId="00102AA6" w14:textId="77777777" w:rsidTr="00DF1724">
        <w:tc>
          <w:tcPr>
            <w:tcW w:w="2088" w:type="dxa"/>
          </w:tcPr>
          <w:p w14:paraId="3AA0A53F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3FF0483D" w14:textId="77777777" w:rsidR="00E32603" w:rsidRDefault="00E32603" w:rsidP="00DF1724"/>
        </w:tc>
      </w:tr>
      <w:tr w:rsidR="00E32603" w14:paraId="12A973D5" w14:textId="77777777" w:rsidTr="00DF1724">
        <w:tc>
          <w:tcPr>
            <w:tcW w:w="2088" w:type="dxa"/>
          </w:tcPr>
          <w:p w14:paraId="0740D7A8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5D9E0818" w14:textId="77777777" w:rsidR="00E32603" w:rsidRPr="00F26DC8" w:rsidRDefault="00E32603" w:rsidP="00DF1724">
            <w:pPr>
              <w:rPr>
                <w:b/>
                <w:bCs/>
              </w:rPr>
            </w:pPr>
            <w:r w:rsidRPr="00F26DC8">
              <w:rPr>
                <w:b/>
                <w:bCs/>
              </w:rPr>
              <w:t>C</w:t>
            </w:r>
          </w:p>
        </w:tc>
      </w:tr>
      <w:tr w:rsidR="00E32603" w14:paraId="36CFC64E" w14:textId="77777777" w:rsidTr="00DF1724">
        <w:tc>
          <w:tcPr>
            <w:tcW w:w="2088" w:type="dxa"/>
          </w:tcPr>
          <w:p w14:paraId="09CD5DFE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269B81D0" w14:textId="77777777" w:rsidR="00E32603" w:rsidRDefault="00E32603" w:rsidP="00DF1724"/>
        </w:tc>
      </w:tr>
      <w:tr w:rsidR="00E32603" w14:paraId="6B38A392" w14:textId="77777777" w:rsidTr="00DF1724">
        <w:tc>
          <w:tcPr>
            <w:tcW w:w="2088" w:type="dxa"/>
          </w:tcPr>
          <w:p w14:paraId="5BF76B96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3DE73DBF" w14:textId="77777777" w:rsidR="00E32603" w:rsidRDefault="00E32603" w:rsidP="00DF1724">
            <w:r>
              <w:t>3p2</w:t>
            </w:r>
          </w:p>
        </w:tc>
      </w:tr>
      <w:tr w:rsidR="00E32603" w14:paraId="56315A75" w14:textId="77777777" w:rsidTr="00DF1724">
        <w:tc>
          <w:tcPr>
            <w:tcW w:w="2088" w:type="dxa"/>
          </w:tcPr>
          <w:p w14:paraId="76E81A69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414A3072" w14:textId="77777777" w:rsidR="00E32603" w:rsidRDefault="00E32603" w:rsidP="00DF1724">
            <w:r>
              <w:t>Yes</w:t>
            </w:r>
          </w:p>
        </w:tc>
      </w:tr>
    </w:tbl>
    <w:p w14:paraId="3E681A90" w14:textId="28ED55DF" w:rsidR="00E32603" w:rsidRPr="00F26DC8" w:rsidRDefault="00E32603" w:rsidP="00E32603">
      <w:pPr>
        <w:rPr>
          <w:color w:val="00B0F0"/>
        </w:rPr>
      </w:pPr>
      <w:r w:rsidRPr="00F26DC8">
        <w:rPr>
          <w:color w:val="00B0F0"/>
        </w:rPr>
        <w:t>41.</w:t>
      </w:r>
      <w:r w:rsidR="00017048">
        <w:rPr>
          <w:color w:val="00B0F0"/>
        </w:rPr>
        <w:t xml:space="preserve">           </w:t>
      </w:r>
      <w:r w:rsidRPr="00F26DC8">
        <w:rPr>
          <w:color w:val="00B0F0"/>
        </w:rPr>
        <w:t xml:space="preserve"> 2 </w:t>
      </w:r>
      <w:r>
        <w:rPr>
          <w:color w:val="00B0F0"/>
        </w:rPr>
        <w:t>.</w:t>
      </w:r>
      <w:r w:rsidRPr="00F26DC8">
        <w:rPr>
          <w:color w:val="00B0F0"/>
        </w:rPr>
        <w:t xml:space="preserve"> 2 – (4 </w:t>
      </w:r>
      <w:r>
        <w:rPr>
          <w:color w:val="00B0F0"/>
        </w:rPr>
        <w:t>.</w:t>
      </w:r>
      <w:r w:rsidRPr="00F26DC8">
        <w:rPr>
          <w:color w:val="00B0F0"/>
        </w:rPr>
        <w:t xml:space="preserve"> 2) = -4</w:t>
      </w:r>
    </w:p>
    <w:p w14:paraId="3ACFDAE8" w14:textId="77777777" w:rsidR="00E32603" w:rsidRDefault="00E32603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379F1BB5" w14:textId="77777777" w:rsidTr="00DF1724">
        <w:tc>
          <w:tcPr>
            <w:tcW w:w="2088" w:type="dxa"/>
          </w:tcPr>
          <w:p w14:paraId="530DD2E4" w14:textId="77777777" w:rsidR="00E32603" w:rsidRPr="00F26DC8" w:rsidRDefault="00E32603" w:rsidP="00DF1724">
            <w:pPr>
              <w:rPr>
                <w:b/>
                <w:bCs/>
              </w:rPr>
            </w:pPr>
            <w:r w:rsidRPr="00F26DC8">
              <w:rPr>
                <w:b/>
                <w:bCs/>
              </w:rPr>
              <w:t>QN=42</w:t>
            </w:r>
          </w:p>
        </w:tc>
        <w:tc>
          <w:tcPr>
            <w:tcW w:w="7290" w:type="dxa"/>
            <w:vAlign w:val="center"/>
          </w:tcPr>
          <w:p w14:paraId="54606226" w14:textId="77777777" w:rsidR="00E32603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Level </w:t>
            </w:r>
            <w:r>
              <w:t>2</w:t>
            </w:r>
            <w:r>
              <w:rPr>
                <w:sz w:val="24"/>
                <w:szCs w:val="24"/>
              </w:rPr>
              <w:t>)</w:t>
            </w:r>
          </w:p>
          <w:p w14:paraId="10A2262C" w14:textId="073FA12A" w:rsidR="00E32603" w:rsidRPr="001B2EE5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 xml:space="preserve">The (3, 1)-cofactor of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6</m:t>
                        </m:r>
                      </m:e>
                    </m:mr>
                  </m:m>
                </m:e>
              </m:d>
            </m:oMath>
            <w:r w:rsidRPr="00804EC9">
              <w:rPr>
                <w:rFonts w:eastAsia="TTdcr10" w:cs="TTdcr10"/>
              </w:rPr>
              <w:t xml:space="preserve"> is:</w:t>
            </w:r>
          </w:p>
        </w:tc>
      </w:tr>
      <w:tr w:rsidR="00E32603" w14:paraId="1F605111" w14:textId="77777777" w:rsidTr="00DF1724">
        <w:tc>
          <w:tcPr>
            <w:tcW w:w="2088" w:type="dxa"/>
          </w:tcPr>
          <w:p w14:paraId="6DF6D1A8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30D6113E" w14:textId="77777777" w:rsidR="00E32603" w:rsidRPr="00563577" w:rsidRDefault="00E32603" w:rsidP="00DF1724">
            <w:pPr>
              <w:pStyle w:val="NoSpacing"/>
            </w:pPr>
            <w:r>
              <w:t>2</w:t>
            </w:r>
          </w:p>
        </w:tc>
      </w:tr>
      <w:tr w:rsidR="00E32603" w14:paraId="1115399C" w14:textId="77777777" w:rsidTr="00DF1724">
        <w:tc>
          <w:tcPr>
            <w:tcW w:w="2088" w:type="dxa"/>
          </w:tcPr>
          <w:p w14:paraId="4D12AEF9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60CF7054" w14:textId="77777777" w:rsidR="00E32603" w:rsidRDefault="00E32603" w:rsidP="00DF1724">
            <w:pPr>
              <w:pStyle w:val="NoSpacing"/>
            </w:pPr>
            <w:r>
              <w:t>5</w:t>
            </w:r>
          </w:p>
        </w:tc>
      </w:tr>
      <w:tr w:rsidR="00E32603" w14:paraId="735489DB" w14:textId="77777777" w:rsidTr="00DF1724">
        <w:tc>
          <w:tcPr>
            <w:tcW w:w="2088" w:type="dxa"/>
          </w:tcPr>
          <w:p w14:paraId="764FC925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6DE48879" w14:textId="77777777" w:rsidR="00E32603" w:rsidRDefault="00E32603" w:rsidP="00DF1724">
            <w:pPr>
              <w:pStyle w:val="NoSpacing"/>
            </w:pPr>
            <w:r>
              <w:t>3</w:t>
            </w:r>
          </w:p>
        </w:tc>
      </w:tr>
      <w:tr w:rsidR="00E32603" w14:paraId="4FA6FF5A" w14:textId="77777777" w:rsidTr="00DF1724">
        <w:tc>
          <w:tcPr>
            <w:tcW w:w="2088" w:type="dxa"/>
          </w:tcPr>
          <w:p w14:paraId="0D399929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75B58472" w14:textId="77777777" w:rsidR="00E32603" w:rsidRPr="00563577" w:rsidRDefault="00E32603" w:rsidP="00DF1724">
            <w:pPr>
              <w:pStyle w:val="NoSpacing"/>
            </w:pPr>
            <w:r>
              <w:t>-9</w:t>
            </w:r>
          </w:p>
        </w:tc>
      </w:tr>
      <w:tr w:rsidR="00E32603" w14:paraId="51E3C3B0" w14:textId="77777777" w:rsidTr="00DF1724">
        <w:tc>
          <w:tcPr>
            <w:tcW w:w="2088" w:type="dxa"/>
          </w:tcPr>
          <w:p w14:paraId="549EF5F0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714DD4A5" w14:textId="77777777" w:rsidR="00E32603" w:rsidRPr="00563577" w:rsidRDefault="00E32603" w:rsidP="00DF1724">
            <w:pPr>
              <w:pStyle w:val="NoSpacing"/>
            </w:pPr>
            <w:r>
              <w:t>7</w:t>
            </w:r>
          </w:p>
        </w:tc>
      </w:tr>
      <w:tr w:rsidR="00E32603" w14:paraId="33017338" w14:textId="77777777" w:rsidTr="00DF1724">
        <w:tc>
          <w:tcPr>
            <w:tcW w:w="2088" w:type="dxa"/>
          </w:tcPr>
          <w:p w14:paraId="29D7199F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3BFEA4B4" w14:textId="77777777" w:rsidR="00E32603" w:rsidRDefault="00E32603" w:rsidP="00DF1724"/>
        </w:tc>
      </w:tr>
      <w:tr w:rsidR="00E32603" w14:paraId="572D7832" w14:textId="77777777" w:rsidTr="00DF1724">
        <w:tc>
          <w:tcPr>
            <w:tcW w:w="2088" w:type="dxa"/>
          </w:tcPr>
          <w:p w14:paraId="59ADFF69" w14:textId="77777777" w:rsidR="00E32603" w:rsidRDefault="00E32603" w:rsidP="00DF1724">
            <w:r>
              <w:lastRenderedPageBreak/>
              <w:t>ANS:</w:t>
            </w:r>
          </w:p>
        </w:tc>
        <w:tc>
          <w:tcPr>
            <w:tcW w:w="7290" w:type="dxa"/>
          </w:tcPr>
          <w:p w14:paraId="032C57B5" w14:textId="77777777" w:rsidR="00E32603" w:rsidRPr="00F26DC8" w:rsidRDefault="00E32603" w:rsidP="00DF1724">
            <w:pPr>
              <w:rPr>
                <w:b/>
                <w:bCs/>
              </w:rPr>
            </w:pPr>
            <w:r w:rsidRPr="00F26DC8">
              <w:rPr>
                <w:b/>
                <w:bCs/>
              </w:rPr>
              <w:t>A</w:t>
            </w:r>
          </w:p>
        </w:tc>
      </w:tr>
      <w:tr w:rsidR="00E32603" w14:paraId="60E79E04" w14:textId="77777777" w:rsidTr="00DF1724">
        <w:tc>
          <w:tcPr>
            <w:tcW w:w="2088" w:type="dxa"/>
          </w:tcPr>
          <w:p w14:paraId="0668EDE9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027BC2AA" w14:textId="77777777" w:rsidR="00E32603" w:rsidRDefault="00E32603" w:rsidP="00DF1724"/>
        </w:tc>
      </w:tr>
      <w:tr w:rsidR="00E32603" w14:paraId="49964F21" w14:textId="77777777" w:rsidTr="00DF1724">
        <w:tc>
          <w:tcPr>
            <w:tcW w:w="2088" w:type="dxa"/>
          </w:tcPr>
          <w:p w14:paraId="30A5EA61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681D5D6F" w14:textId="77777777" w:rsidR="00E32603" w:rsidRDefault="00E32603" w:rsidP="00DF1724">
            <w:r>
              <w:t>3p2</w:t>
            </w:r>
          </w:p>
        </w:tc>
      </w:tr>
      <w:tr w:rsidR="00E32603" w14:paraId="5C691063" w14:textId="77777777" w:rsidTr="00DF1724">
        <w:tc>
          <w:tcPr>
            <w:tcW w:w="2088" w:type="dxa"/>
          </w:tcPr>
          <w:p w14:paraId="26667CBB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44CBE04F" w14:textId="77777777" w:rsidR="00E32603" w:rsidRDefault="00E32603" w:rsidP="00DF1724">
            <w:r>
              <w:t>Yes</w:t>
            </w:r>
          </w:p>
        </w:tc>
      </w:tr>
    </w:tbl>
    <w:p w14:paraId="45A69010" w14:textId="64752D71" w:rsidR="00E32603" w:rsidRPr="00F26DC8" w:rsidRDefault="00E32603" w:rsidP="00E32603">
      <w:pPr>
        <w:rPr>
          <w:color w:val="00B0F0"/>
        </w:rPr>
      </w:pPr>
      <w:r w:rsidRPr="00F26DC8">
        <w:rPr>
          <w:color w:val="00B0F0"/>
        </w:rPr>
        <w:t>42.</w:t>
      </w:r>
      <w:r w:rsidR="00D03708">
        <w:rPr>
          <w:color w:val="00B0F0"/>
        </w:rPr>
        <w:t xml:space="preserve">    </w:t>
      </w:r>
      <w:r w:rsidRPr="00F26DC8">
        <w:rPr>
          <w:color w:val="00B0F0"/>
        </w:rPr>
        <w:t xml:space="preserve"> 1 </w:t>
      </w:r>
      <w:r>
        <w:rPr>
          <w:color w:val="00B0F0"/>
        </w:rPr>
        <w:t>.</w:t>
      </w:r>
      <w:r w:rsidRPr="00F26DC8">
        <w:rPr>
          <w:color w:val="00B0F0"/>
        </w:rPr>
        <w:t xml:space="preserve"> (1</w:t>
      </w:r>
      <w:r>
        <w:rPr>
          <w:color w:val="00B0F0"/>
        </w:rPr>
        <w:t>.</w:t>
      </w:r>
      <w:r w:rsidRPr="00F26DC8">
        <w:rPr>
          <w:color w:val="00B0F0"/>
        </w:rPr>
        <w:t>5)-(1</w:t>
      </w:r>
      <w:r>
        <w:rPr>
          <w:color w:val="00B0F0"/>
        </w:rPr>
        <w:t>.</w:t>
      </w:r>
      <w:r w:rsidRPr="00F26DC8">
        <w:rPr>
          <w:color w:val="00B0F0"/>
        </w:rPr>
        <w:t>3)=2</w:t>
      </w:r>
    </w:p>
    <w:p w14:paraId="21F19772" w14:textId="77777777" w:rsidR="00E32603" w:rsidRDefault="00E32603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49C516F3" w14:textId="77777777" w:rsidTr="00DF1724">
        <w:tc>
          <w:tcPr>
            <w:tcW w:w="2088" w:type="dxa"/>
          </w:tcPr>
          <w:p w14:paraId="4C4BBDE4" w14:textId="77777777" w:rsidR="00E32603" w:rsidRPr="000F0314" w:rsidRDefault="00E32603" w:rsidP="00DF1724">
            <w:pPr>
              <w:rPr>
                <w:b/>
                <w:bCs/>
              </w:rPr>
            </w:pPr>
            <w:r w:rsidRPr="000F0314">
              <w:rPr>
                <w:b/>
                <w:bCs/>
              </w:rPr>
              <w:t>QN=43</w:t>
            </w:r>
          </w:p>
        </w:tc>
        <w:tc>
          <w:tcPr>
            <w:tcW w:w="7290" w:type="dxa"/>
            <w:vAlign w:val="center"/>
          </w:tcPr>
          <w:p w14:paraId="10C0A6A1" w14:textId="77777777" w:rsidR="00E32603" w:rsidRPr="001B2EE5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Level </w:t>
            </w:r>
            <w:r>
              <w:t>2</w:t>
            </w:r>
            <w:r>
              <w:rPr>
                <w:sz w:val="24"/>
                <w:szCs w:val="24"/>
              </w:rPr>
              <w:t>)Suppose A and B are 3x3 matrix with detA=2, detB=5. What is det(2AB)?</w:t>
            </w:r>
          </w:p>
        </w:tc>
      </w:tr>
      <w:tr w:rsidR="00E32603" w14:paraId="7752CF9D" w14:textId="77777777" w:rsidTr="00DF1724">
        <w:tc>
          <w:tcPr>
            <w:tcW w:w="2088" w:type="dxa"/>
          </w:tcPr>
          <w:p w14:paraId="290E456A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2389C4E2" w14:textId="77777777" w:rsidR="00E32603" w:rsidRPr="00563577" w:rsidRDefault="00E32603" w:rsidP="00DF1724">
            <w:pPr>
              <w:pStyle w:val="NoSpacing"/>
            </w:pPr>
            <w:r>
              <w:t>20</w:t>
            </w:r>
          </w:p>
        </w:tc>
      </w:tr>
      <w:tr w:rsidR="00E32603" w14:paraId="5814B2A9" w14:textId="77777777" w:rsidTr="00DF1724">
        <w:tc>
          <w:tcPr>
            <w:tcW w:w="2088" w:type="dxa"/>
          </w:tcPr>
          <w:p w14:paraId="3EF3BF1C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27F75F6D" w14:textId="77777777" w:rsidR="00E32603" w:rsidRPr="00563577" w:rsidRDefault="00E32603" w:rsidP="00DF1724">
            <w:pPr>
              <w:pStyle w:val="NoSpacing"/>
            </w:pPr>
            <w:r>
              <w:t>14</w:t>
            </w:r>
          </w:p>
        </w:tc>
      </w:tr>
      <w:tr w:rsidR="00E32603" w14:paraId="16312866" w14:textId="77777777" w:rsidTr="00DF1724">
        <w:tc>
          <w:tcPr>
            <w:tcW w:w="2088" w:type="dxa"/>
          </w:tcPr>
          <w:p w14:paraId="2D16E3F9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6234947B" w14:textId="77777777" w:rsidR="00E32603" w:rsidRPr="00563577" w:rsidRDefault="00E32603" w:rsidP="00DF1724">
            <w:pPr>
              <w:pStyle w:val="NoSpacing"/>
            </w:pPr>
            <w:r>
              <w:t>80</w:t>
            </w:r>
          </w:p>
        </w:tc>
      </w:tr>
      <w:tr w:rsidR="00E32603" w14:paraId="7C41B5B8" w14:textId="77777777" w:rsidTr="00DF1724">
        <w:tc>
          <w:tcPr>
            <w:tcW w:w="2088" w:type="dxa"/>
          </w:tcPr>
          <w:p w14:paraId="76E7923D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2CE22F6A" w14:textId="77777777" w:rsidR="00E32603" w:rsidRPr="00563577" w:rsidRDefault="00E32603" w:rsidP="00DF1724">
            <w:pPr>
              <w:pStyle w:val="NoSpacing"/>
            </w:pPr>
            <w:r>
              <w:t>60</w:t>
            </w:r>
          </w:p>
        </w:tc>
      </w:tr>
      <w:tr w:rsidR="00E32603" w14:paraId="57DBAB11" w14:textId="77777777" w:rsidTr="00DF1724">
        <w:tc>
          <w:tcPr>
            <w:tcW w:w="2088" w:type="dxa"/>
          </w:tcPr>
          <w:p w14:paraId="7FE5473B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19EA9826" w14:textId="77777777" w:rsidR="00E32603" w:rsidRPr="00563577" w:rsidRDefault="00E32603" w:rsidP="00DF1724">
            <w:pPr>
              <w:pStyle w:val="NoSpacing"/>
            </w:pPr>
            <w:r>
              <w:t>None of the others</w:t>
            </w:r>
          </w:p>
        </w:tc>
      </w:tr>
      <w:tr w:rsidR="00E32603" w14:paraId="01893352" w14:textId="77777777" w:rsidTr="00DF1724">
        <w:tc>
          <w:tcPr>
            <w:tcW w:w="2088" w:type="dxa"/>
          </w:tcPr>
          <w:p w14:paraId="213E8D09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77B54E49" w14:textId="77777777" w:rsidR="00E32603" w:rsidRDefault="00E32603" w:rsidP="00DF1724"/>
        </w:tc>
      </w:tr>
      <w:tr w:rsidR="00E32603" w14:paraId="3D620C33" w14:textId="77777777" w:rsidTr="00DF1724">
        <w:tc>
          <w:tcPr>
            <w:tcW w:w="2088" w:type="dxa"/>
          </w:tcPr>
          <w:p w14:paraId="07827A61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339D8773" w14:textId="77777777" w:rsidR="00E32603" w:rsidRPr="000F0314" w:rsidRDefault="00E32603" w:rsidP="00DF1724">
            <w:pPr>
              <w:rPr>
                <w:b/>
                <w:bCs/>
              </w:rPr>
            </w:pPr>
            <w:r w:rsidRPr="000F0314">
              <w:rPr>
                <w:b/>
                <w:bCs/>
              </w:rPr>
              <w:t>C</w:t>
            </w:r>
          </w:p>
        </w:tc>
      </w:tr>
      <w:tr w:rsidR="00E32603" w14:paraId="3A107F7F" w14:textId="77777777" w:rsidTr="00DF1724">
        <w:tc>
          <w:tcPr>
            <w:tcW w:w="2088" w:type="dxa"/>
          </w:tcPr>
          <w:p w14:paraId="757AD24F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03E317B0" w14:textId="77777777" w:rsidR="00E32603" w:rsidRDefault="00E32603" w:rsidP="00DF1724"/>
        </w:tc>
      </w:tr>
      <w:tr w:rsidR="00E32603" w14:paraId="3817A1E7" w14:textId="77777777" w:rsidTr="00DF1724">
        <w:tc>
          <w:tcPr>
            <w:tcW w:w="2088" w:type="dxa"/>
          </w:tcPr>
          <w:p w14:paraId="25F80CB2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380BCF2C" w14:textId="77777777" w:rsidR="00E32603" w:rsidRDefault="00E32603" w:rsidP="00DF1724">
            <w:r>
              <w:t>3p2</w:t>
            </w:r>
          </w:p>
        </w:tc>
      </w:tr>
      <w:tr w:rsidR="00E32603" w14:paraId="24B113F7" w14:textId="77777777" w:rsidTr="00DF1724">
        <w:tc>
          <w:tcPr>
            <w:tcW w:w="2088" w:type="dxa"/>
          </w:tcPr>
          <w:p w14:paraId="7DAAE95D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20C79BCF" w14:textId="77777777" w:rsidR="00E32603" w:rsidRDefault="00E32603" w:rsidP="00DF1724">
            <w:r>
              <w:t>Yes</w:t>
            </w:r>
          </w:p>
        </w:tc>
      </w:tr>
    </w:tbl>
    <w:p w14:paraId="3857B450" w14:textId="77777777" w:rsidR="00E32603" w:rsidRPr="000F0314" w:rsidRDefault="00E32603" w:rsidP="00E32603">
      <w:pPr>
        <w:rPr>
          <w:b/>
          <w:bCs/>
          <w:color w:val="00B0F0"/>
        </w:rPr>
      </w:pPr>
      <w:r w:rsidRPr="000F0314">
        <w:rPr>
          <w:color w:val="00B0F0"/>
        </w:rPr>
        <w:t xml:space="preserve">43. </w:t>
      </w:r>
      <w:r w:rsidRPr="000F0314">
        <w:rPr>
          <w:rStyle w:val="mi"/>
          <w:rFonts w:ascii="MathJax_Main" w:hAnsi="MathJax_Main"/>
          <w:color w:val="00B0F0"/>
          <w:sz w:val="23"/>
          <w:szCs w:val="23"/>
          <w:bdr w:val="none" w:sz="0" w:space="0" w:color="auto" w:frame="1"/>
          <w:shd w:val="clear" w:color="auto" w:fill="FFFFFF"/>
        </w:rPr>
        <w:t>det(2AB) = 2</w:t>
      </w:r>
      <w:r w:rsidRPr="000F0314">
        <w:rPr>
          <w:rStyle w:val="mi"/>
          <w:rFonts w:ascii="MathJax_Main" w:hAnsi="MathJax_Main"/>
          <w:color w:val="00B0F0"/>
          <w:sz w:val="23"/>
          <w:szCs w:val="23"/>
          <w:bdr w:val="none" w:sz="0" w:space="0" w:color="auto" w:frame="1"/>
          <w:shd w:val="clear" w:color="auto" w:fill="FFFFFF"/>
          <w:vertAlign w:val="superscript"/>
        </w:rPr>
        <w:t>n</w:t>
      </w:r>
      <w:r w:rsidRPr="000F0314">
        <w:rPr>
          <w:rStyle w:val="mi"/>
          <w:rFonts w:ascii="MathJax_Main" w:hAnsi="MathJax_Main"/>
          <w:color w:val="00B0F0"/>
          <w:sz w:val="23"/>
          <w:szCs w:val="23"/>
          <w:bdr w:val="none" w:sz="0" w:space="0" w:color="auto" w:frame="1"/>
          <w:shd w:val="clear" w:color="auto" w:fill="FFFFFF"/>
        </w:rPr>
        <w:t>det(AB) = 2</w:t>
      </w:r>
      <w:r w:rsidRPr="000F0314">
        <w:rPr>
          <w:rStyle w:val="mi"/>
          <w:rFonts w:ascii="MathJax_Main" w:hAnsi="MathJax_Main"/>
          <w:color w:val="00B0F0"/>
          <w:sz w:val="23"/>
          <w:szCs w:val="23"/>
          <w:bdr w:val="none" w:sz="0" w:space="0" w:color="auto" w:frame="1"/>
          <w:shd w:val="clear" w:color="auto" w:fill="FFFFFF"/>
          <w:vertAlign w:val="superscript"/>
        </w:rPr>
        <w:t>n</w:t>
      </w:r>
      <w:r w:rsidRPr="000F0314">
        <w:rPr>
          <w:rStyle w:val="mi"/>
          <w:rFonts w:ascii="MathJax_Main" w:hAnsi="MathJax_Main"/>
          <w:color w:val="00B0F0"/>
          <w:sz w:val="23"/>
          <w:szCs w:val="23"/>
          <w:bdr w:val="none" w:sz="0" w:space="0" w:color="auto" w:frame="1"/>
          <w:shd w:val="clear" w:color="auto" w:fill="FFFFFF"/>
        </w:rPr>
        <w:t>det(A)det(B)=2</w:t>
      </w:r>
      <w:r w:rsidRPr="000F0314">
        <w:rPr>
          <w:rStyle w:val="mi"/>
          <w:rFonts w:ascii="MathJax_Main" w:hAnsi="MathJax_Main"/>
          <w:color w:val="00B0F0"/>
          <w:sz w:val="23"/>
          <w:szCs w:val="23"/>
          <w:bdr w:val="none" w:sz="0" w:space="0" w:color="auto" w:frame="1"/>
          <w:shd w:val="clear" w:color="auto" w:fill="FFFFFF"/>
          <w:vertAlign w:val="superscript"/>
        </w:rPr>
        <w:t>3</w:t>
      </w:r>
      <w:r w:rsidRPr="000F0314">
        <w:rPr>
          <w:rStyle w:val="mi"/>
          <w:rFonts w:ascii="MathJax_Main" w:hAnsi="MathJax_Main"/>
          <w:color w:val="00B0F0"/>
          <w:sz w:val="23"/>
          <w:szCs w:val="23"/>
          <w:bdr w:val="none" w:sz="0" w:space="0" w:color="auto" w:frame="1"/>
          <w:shd w:val="clear" w:color="auto" w:fill="FFFFFF"/>
        </w:rPr>
        <w:t>.2.5=40</w:t>
      </w:r>
    </w:p>
    <w:p w14:paraId="17AD22C7" w14:textId="77777777" w:rsidR="00E32603" w:rsidRDefault="00E32603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5CFBF8D2" w14:textId="77777777" w:rsidTr="00DF1724">
        <w:tc>
          <w:tcPr>
            <w:tcW w:w="2088" w:type="dxa"/>
          </w:tcPr>
          <w:p w14:paraId="681BEB3B" w14:textId="77777777" w:rsidR="00E32603" w:rsidRPr="000F0314" w:rsidRDefault="00E32603" w:rsidP="00DF1724">
            <w:pPr>
              <w:rPr>
                <w:b/>
                <w:bCs/>
              </w:rPr>
            </w:pPr>
            <w:r w:rsidRPr="000F0314">
              <w:rPr>
                <w:b/>
                <w:bCs/>
              </w:rPr>
              <w:t>QN=44</w:t>
            </w:r>
          </w:p>
        </w:tc>
        <w:tc>
          <w:tcPr>
            <w:tcW w:w="7290" w:type="dxa"/>
            <w:vAlign w:val="center"/>
          </w:tcPr>
          <w:p w14:paraId="121C2674" w14:textId="33DEC8D7" w:rsidR="00E32603" w:rsidRPr="001B2EE5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Level </w:t>
            </w:r>
            <w:r>
              <w:t>2</w:t>
            </w:r>
            <w:r>
              <w:rPr>
                <w:sz w:val="24"/>
                <w:szCs w:val="24"/>
              </w:rPr>
              <w:t>)</w:t>
            </w:r>
            <w:r w:rsidRPr="00804EC9">
              <w:rPr>
                <w:rFonts w:eastAsia="TTdcr10" w:cs="TTdcr10"/>
              </w:rPr>
              <w:t xml:space="preserve">The characteristic polynomial of A 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804EC9">
              <w:rPr>
                <w:rFonts w:eastAsia="TTdcr10" w:cs="TTdcr10"/>
              </w:rPr>
              <w:t xml:space="preserve"> is:</w:t>
            </w:r>
          </w:p>
        </w:tc>
      </w:tr>
      <w:tr w:rsidR="00E32603" w14:paraId="1982C712" w14:textId="77777777" w:rsidTr="00DF1724">
        <w:tc>
          <w:tcPr>
            <w:tcW w:w="2088" w:type="dxa"/>
          </w:tcPr>
          <w:p w14:paraId="49857179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1F5EF8FD" w14:textId="77777777" w:rsidR="00E32603" w:rsidRPr="00563577" w:rsidRDefault="00E32603" w:rsidP="00DF1724">
            <w:pPr>
              <w:pStyle w:val="NoSpacing"/>
            </w:pPr>
            <w:r w:rsidRPr="00804EC9">
              <w:rPr>
                <w:rFonts w:eastAsia="TTdcr10" w:cs="TTdcr10"/>
              </w:rPr>
              <w:t>(x-2)(x+1)</w:t>
            </w:r>
          </w:p>
        </w:tc>
      </w:tr>
      <w:tr w:rsidR="00E32603" w14:paraId="22630E64" w14:textId="77777777" w:rsidTr="00DF1724">
        <w:tc>
          <w:tcPr>
            <w:tcW w:w="2088" w:type="dxa"/>
          </w:tcPr>
          <w:p w14:paraId="491BCA1E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4A25ACCD" w14:textId="77777777" w:rsidR="00E32603" w:rsidRPr="00563577" w:rsidRDefault="00E32603" w:rsidP="00DF1724">
            <w:pPr>
              <w:pStyle w:val="NoSpacing"/>
            </w:pPr>
            <w:r w:rsidRPr="00804EC9">
              <w:rPr>
                <w:rFonts w:eastAsia="TTdcr10" w:cs="TTdcr10"/>
              </w:rPr>
              <w:t>x</w:t>
            </w:r>
            <w:r w:rsidRPr="00804EC9">
              <w:rPr>
                <w:rFonts w:eastAsia="TTdcr10" w:cs="TTdcr10"/>
                <w:vertAlign w:val="superscript"/>
              </w:rPr>
              <w:t>2</w:t>
            </w:r>
            <w:r w:rsidRPr="00804EC9">
              <w:rPr>
                <w:rFonts w:eastAsia="TTdcr10" w:cs="TTdcr10"/>
              </w:rPr>
              <w:t>-3x+2</w:t>
            </w:r>
          </w:p>
        </w:tc>
      </w:tr>
      <w:tr w:rsidR="00E32603" w14:paraId="7487535D" w14:textId="77777777" w:rsidTr="00DF1724">
        <w:tc>
          <w:tcPr>
            <w:tcW w:w="2088" w:type="dxa"/>
          </w:tcPr>
          <w:p w14:paraId="4D2BC49B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23224394" w14:textId="77777777" w:rsidR="00E32603" w:rsidRPr="00563577" w:rsidRDefault="00E32603" w:rsidP="00DF1724">
            <w:pPr>
              <w:pStyle w:val="NoSpacing"/>
            </w:pPr>
            <w:r w:rsidRPr="00804EC9">
              <w:rPr>
                <w:rFonts w:eastAsia="TTdcr10" w:cs="TTdcr10"/>
              </w:rPr>
              <w:t>(x+2)(x+1)</w:t>
            </w:r>
          </w:p>
        </w:tc>
      </w:tr>
      <w:tr w:rsidR="00E32603" w14:paraId="2DC52E37" w14:textId="77777777" w:rsidTr="00DF1724">
        <w:tc>
          <w:tcPr>
            <w:tcW w:w="2088" w:type="dxa"/>
          </w:tcPr>
          <w:p w14:paraId="06960562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445937F9" w14:textId="77777777" w:rsidR="00E32603" w:rsidRPr="00563577" w:rsidRDefault="00E32603" w:rsidP="00DF1724">
            <w:pPr>
              <w:pStyle w:val="NoSpacing"/>
            </w:pPr>
            <w:r w:rsidRPr="00804EC9">
              <w:rPr>
                <w:rFonts w:eastAsia="TTdcr10" w:cs="TTdcr10"/>
              </w:rPr>
              <w:t>3x</w:t>
            </w:r>
            <w:r w:rsidRPr="00804EC9">
              <w:rPr>
                <w:rFonts w:eastAsia="TTdcr10" w:cs="TTdcr10"/>
                <w:vertAlign w:val="superscript"/>
              </w:rPr>
              <w:t>2</w:t>
            </w:r>
          </w:p>
        </w:tc>
      </w:tr>
      <w:tr w:rsidR="00E32603" w14:paraId="16479E38" w14:textId="77777777" w:rsidTr="00DF1724">
        <w:tc>
          <w:tcPr>
            <w:tcW w:w="2088" w:type="dxa"/>
          </w:tcPr>
          <w:p w14:paraId="008AB6E5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64972A88" w14:textId="77777777" w:rsidR="00E32603" w:rsidRPr="00563577" w:rsidRDefault="00E32603" w:rsidP="00DF1724">
            <w:pPr>
              <w:pStyle w:val="NoSpacing"/>
            </w:pPr>
            <w:r>
              <w:rPr>
                <w:rFonts w:eastAsia="TTdcr10" w:cs="TTdcr10"/>
              </w:rPr>
              <w:t>0</w:t>
            </w:r>
          </w:p>
        </w:tc>
      </w:tr>
      <w:tr w:rsidR="00E32603" w14:paraId="61980851" w14:textId="77777777" w:rsidTr="00DF1724">
        <w:tc>
          <w:tcPr>
            <w:tcW w:w="2088" w:type="dxa"/>
          </w:tcPr>
          <w:p w14:paraId="548D7E1E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532C3271" w14:textId="77777777" w:rsidR="00E32603" w:rsidRDefault="00E32603" w:rsidP="00DF1724"/>
        </w:tc>
      </w:tr>
      <w:tr w:rsidR="00E32603" w14:paraId="0514B40C" w14:textId="77777777" w:rsidTr="00DF1724">
        <w:tc>
          <w:tcPr>
            <w:tcW w:w="2088" w:type="dxa"/>
          </w:tcPr>
          <w:p w14:paraId="20840184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033AE2A0" w14:textId="77777777" w:rsidR="00E32603" w:rsidRPr="000F0314" w:rsidRDefault="00E32603" w:rsidP="00DF1724">
            <w:pPr>
              <w:rPr>
                <w:b/>
                <w:bCs/>
              </w:rPr>
            </w:pPr>
            <w:r w:rsidRPr="000F0314">
              <w:rPr>
                <w:b/>
                <w:bCs/>
              </w:rPr>
              <w:t>B</w:t>
            </w:r>
          </w:p>
        </w:tc>
      </w:tr>
      <w:tr w:rsidR="00E32603" w14:paraId="0E17C901" w14:textId="77777777" w:rsidTr="00DF1724">
        <w:tc>
          <w:tcPr>
            <w:tcW w:w="2088" w:type="dxa"/>
          </w:tcPr>
          <w:p w14:paraId="064BF261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2A9E1852" w14:textId="77777777" w:rsidR="00E32603" w:rsidRDefault="00E32603" w:rsidP="00DF1724"/>
        </w:tc>
      </w:tr>
      <w:tr w:rsidR="00E32603" w14:paraId="1BB8B692" w14:textId="77777777" w:rsidTr="00DF1724">
        <w:tc>
          <w:tcPr>
            <w:tcW w:w="2088" w:type="dxa"/>
          </w:tcPr>
          <w:p w14:paraId="4186D553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6CB2A033" w14:textId="77777777" w:rsidR="00E32603" w:rsidRDefault="00E32603" w:rsidP="00DF1724">
            <w:r>
              <w:t>3p2</w:t>
            </w:r>
          </w:p>
        </w:tc>
      </w:tr>
      <w:tr w:rsidR="00E32603" w14:paraId="11D1C8B7" w14:textId="77777777" w:rsidTr="00DF1724">
        <w:tc>
          <w:tcPr>
            <w:tcW w:w="2088" w:type="dxa"/>
          </w:tcPr>
          <w:p w14:paraId="1840C433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07B3A51C" w14:textId="77777777" w:rsidR="00E32603" w:rsidRDefault="00E32603" w:rsidP="00DF1724">
            <w:r>
              <w:t>Yes</w:t>
            </w:r>
          </w:p>
        </w:tc>
      </w:tr>
    </w:tbl>
    <w:p w14:paraId="380DC808" w14:textId="77777777" w:rsidR="00E32603" w:rsidRPr="000F0314" w:rsidRDefault="00E32603" w:rsidP="00E32603">
      <w:pPr>
        <w:rPr>
          <w:color w:val="00B0F0"/>
        </w:rPr>
      </w:pPr>
      <w:r w:rsidRPr="000F0314">
        <w:rPr>
          <w:color w:val="00B0F0"/>
        </w:rPr>
        <w:t>44. f(x) = x</w:t>
      </w:r>
      <w:r w:rsidRPr="000F0314">
        <w:rPr>
          <w:color w:val="00B0F0"/>
          <w:vertAlign w:val="superscript"/>
        </w:rPr>
        <w:t>2</w:t>
      </w:r>
      <w:r w:rsidRPr="000F0314">
        <w:rPr>
          <w:color w:val="00B0F0"/>
        </w:rPr>
        <w:t>-(3+0)x+(3.0-(-2.1)= x</w:t>
      </w:r>
      <w:r w:rsidRPr="000F0314">
        <w:rPr>
          <w:color w:val="00B0F0"/>
          <w:vertAlign w:val="superscript"/>
        </w:rPr>
        <w:t>2</w:t>
      </w:r>
      <w:r w:rsidRPr="000F0314">
        <w:rPr>
          <w:color w:val="00B0F0"/>
        </w:rPr>
        <w:t>-3x+2</w:t>
      </w:r>
    </w:p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00E4DB98" w14:textId="77777777" w:rsidTr="00E32603">
        <w:trPr>
          <w:trHeight w:val="1324"/>
        </w:trPr>
        <w:tc>
          <w:tcPr>
            <w:tcW w:w="2088" w:type="dxa"/>
          </w:tcPr>
          <w:p w14:paraId="03BFB38D" w14:textId="77777777" w:rsidR="00E32603" w:rsidRPr="002B313D" w:rsidRDefault="00E32603" w:rsidP="00DF1724">
            <w:pPr>
              <w:rPr>
                <w:b/>
                <w:bCs/>
              </w:rPr>
            </w:pPr>
            <w:r w:rsidRPr="002B313D">
              <w:rPr>
                <w:b/>
                <w:bCs/>
              </w:rPr>
              <w:t>QN=45</w:t>
            </w:r>
          </w:p>
        </w:tc>
        <w:tc>
          <w:tcPr>
            <w:tcW w:w="7290" w:type="dxa"/>
            <w:vAlign w:val="center"/>
          </w:tcPr>
          <w:p w14:paraId="6C57D720" w14:textId="4AB12B04" w:rsidR="00E32603" w:rsidRPr="001B2EE5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Level </w:t>
            </w:r>
            <w:r>
              <w:t>2</w:t>
            </w:r>
            <w:r>
              <w:rPr>
                <w:sz w:val="24"/>
                <w:szCs w:val="24"/>
              </w:rPr>
              <w:t>)Find all values of a such that [a   1]</w:t>
            </w:r>
            <w:r w:rsidRPr="00806057">
              <w:rPr>
                <w:sz w:val="24"/>
                <w:szCs w:val="24"/>
                <w:vertAlign w:val="superscript"/>
              </w:rPr>
              <w:t>T</w:t>
            </w:r>
            <w:r>
              <w:rPr>
                <w:sz w:val="24"/>
                <w:szCs w:val="24"/>
              </w:rPr>
              <w:t xml:space="preserve"> is an eigenvector of matrix </w:t>
            </w:r>
            <m:oMath>
              <m:r>
                <w:rPr>
                  <w:rFonts w:ascii="Cambria Math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</m:m>
                </m:e>
              </m:d>
            </m:oMath>
            <w:r>
              <w:t xml:space="preserve"> .</w:t>
            </w:r>
          </w:p>
        </w:tc>
      </w:tr>
      <w:tr w:rsidR="00E32603" w14:paraId="5F46D4AE" w14:textId="77777777" w:rsidTr="00DF1724">
        <w:tc>
          <w:tcPr>
            <w:tcW w:w="2088" w:type="dxa"/>
          </w:tcPr>
          <w:p w14:paraId="66C8F829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46E52199" w14:textId="77777777" w:rsidR="00E32603" w:rsidRPr="005A56C0" w:rsidRDefault="00E32603" w:rsidP="00DF1724">
            <w:pPr>
              <w:pStyle w:val="NoSpacing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1 or 0</w:t>
            </w:r>
          </w:p>
        </w:tc>
      </w:tr>
      <w:tr w:rsidR="00E32603" w14:paraId="3CB76DB6" w14:textId="77777777" w:rsidTr="00DF1724">
        <w:tc>
          <w:tcPr>
            <w:tcW w:w="2088" w:type="dxa"/>
          </w:tcPr>
          <w:p w14:paraId="3B59F8D8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05AC43F3" w14:textId="77777777" w:rsidR="00E32603" w:rsidRPr="005A56C0" w:rsidRDefault="00E32603" w:rsidP="00DF1724">
            <w:pPr>
              <w:pStyle w:val="NoSpacing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-1 or 0</w:t>
            </w:r>
          </w:p>
        </w:tc>
      </w:tr>
      <w:tr w:rsidR="00E32603" w14:paraId="6A06D84F" w14:textId="77777777" w:rsidTr="00DF1724">
        <w:tc>
          <w:tcPr>
            <w:tcW w:w="2088" w:type="dxa"/>
          </w:tcPr>
          <w:p w14:paraId="63F8ADF1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5635D3B0" w14:textId="77777777" w:rsidR="00E32603" w:rsidRPr="005A56C0" w:rsidRDefault="00E32603" w:rsidP="00DF1724">
            <w:pPr>
              <w:pStyle w:val="NoSpacing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1 or -1</w:t>
            </w:r>
          </w:p>
        </w:tc>
      </w:tr>
      <w:tr w:rsidR="00E32603" w14:paraId="6B40B092" w14:textId="77777777" w:rsidTr="00DF1724">
        <w:tc>
          <w:tcPr>
            <w:tcW w:w="2088" w:type="dxa"/>
          </w:tcPr>
          <w:p w14:paraId="23A53295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1392367A" w14:textId="77777777" w:rsidR="00E32603" w:rsidRPr="005A56C0" w:rsidRDefault="00E32603" w:rsidP="00DF1724">
            <w:pPr>
              <w:pStyle w:val="NoSpacing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2 or -2</w:t>
            </w:r>
          </w:p>
        </w:tc>
      </w:tr>
      <w:tr w:rsidR="00E32603" w14:paraId="246099F8" w14:textId="77777777" w:rsidTr="00DF1724">
        <w:tc>
          <w:tcPr>
            <w:tcW w:w="2088" w:type="dxa"/>
          </w:tcPr>
          <w:p w14:paraId="2BC2D178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6BEAA8F4" w14:textId="77777777" w:rsidR="00E32603" w:rsidRPr="00563577" w:rsidRDefault="00E32603" w:rsidP="00DF1724">
            <w:pPr>
              <w:pStyle w:val="NoSpacing"/>
            </w:pPr>
            <w:r>
              <w:t>None of the others</w:t>
            </w:r>
          </w:p>
        </w:tc>
      </w:tr>
      <w:tr w:rsidR="00E32603" w14:paraId="2B867EA5" w14:textId="77777777" w:rsidTr="00DF1724">
        <w:tc>
          <w:tcPr>
            <w:tcW w:w="2088" w:type="dxa"/>
          </w:tcPr>
          <w:p w14:paraId="28FF865A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6DD1FA91" w14:textId="77777777" w:rsidR="00E32603" w:rsidRDefault="00E32603" w:rsidP="00DF1724"/>
        </w:tc>
      </w:tr>
      <w:tr w:rsidR="00E32603" w14:paraId="72F3A75B" w14:textId="77777777" w:rsidTr="00DF1724">
        <w:tc>
          <w:tcPr>
            <w:tcW w:w="2088" w:type="dxa"/>
          </w:tcPr>
          <w:p w14:paraId="61B53E0E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011A8F2F" w14:textId="77777777" w:rsidR="00E32603" w:rsidRPr="00F72368" w:rsidRDefault="00E32603" w:rsidP="00DF1724">
            <w:pPr>
              <w:rPr>
                <w:b/>
                <w:bCs/>
              </w:rPr>
            </w:pPr>
            <w:r w:rsidRPr="00F72368">
              <w:rPr>
                <w:b/>
                <w:bCs/>
              </w:rPr>
              <w:t>C</w:t>
            </w:r>
          </w:p>
        </w:tc>
      </w:tr>
      <w:tr w:rsidR="00E32603" w14:paraId="2C0CEBDD" w14:textId="77777777" w:rsidTr="00DF1724">
        <w:tc>
          <w:tcPr>
            <w:tcW w:w="2088" w:type="dxa"/>
          </w:tcPr>
          <w:p w14:paraId="0868517D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250AD7FE" w14:textId="77777777" w:rsidR="00E32603" w:rsidRDefault="00E32603" w:rsidP="00DF1724"/>
        </w:tc>
      </w:tr>
      <w:tr w:rsidR="00E32603" w14:paraId="19DE68D6" w14:textId="77777777" w:rsidTr="00DF1724">
        <w:tc>
          <w:tcPr>
            <w:tcW w:w="2088" w:type="dxa"/>
          </w:tcPr>
          <w:p w14:paraId="06C146CB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3FC5947D" w14:textId="77777777" w:rsidR="00E32603" w:rsidRDefault="00E32603" w:rsidP="00DF1724">
            <w:r>
              <w:t>3p2</w:t>
            </w:r>
          </w:p>
        </w:tc>
      </w:tr>
      <w:tr w:rsidR="00E32603" w14:paraId="4B002406" w14:textId="77777777" w:rsidTr="00DF1724">
        <w:tc>
          <w:tcPr>
            <w:tcW w:w="2088" w:type="dxa"/>
          </w:tcPr>
          <w:p w14:paraId="0468A307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3D42E962" w14:textId="77777777" w:rsidR="00E32603" w:rsidRDefault="00E32603" w:rsidP="00DF1724">
            <w:r>
              <w:t>Yes</w:t>
            </w:r>
          </w:p>
        </w:tc>
      </w:tr>
    </w:tbl>
    <w:p w14:paraId="5F72E8B3" w14:textId="084342A4" w:rsidR="00E32603" w:rsidRDefault="00E32603" w:rsidP="00E32603">
      <w:r>
        <w:lastRenderedPageBreak/>
        <w:t xml:space="preserve"> </w:t>
      </w:r>
      <w:r w:rsidR="00F72368">
        <w:rPr>
          <w:noProof/>
        </w:rPr>
        <w:drawing>
          <wp:inline distT="0" distB="0" distL="0" distR="0" wp14:anchorId="67F89EAC" wp14:editId="12880C0E">
            <wp:extent cx="6306185" cy="9144000"/>
            <wp:effectExtent l="0" t="0" r="0" b="0"/>
            <wp:docPr id="11" name="Picture 11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Text, letter&#10;&#10;Description automatically generated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06185" cy="91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6040FB" w14:textId="77777777" w:rsidR="00F72368" w:rsidRDefault="00F72368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7374BFA9" w14:textId="77777777" w:rsidTr="00DF1724">
        <w:tc>
          <w:tcPr>
            <w:tcW w:w="2088" w:type="dxa"/>
          </w:tcPr>
          <w:p w14:paraId="5655F1CB" w14:textId="77777777" w:rsidR="00E32603" w:rsidRPr="002B313D" w:rsidRDefault="00E32603" w:rsidP="00DF1724">
            <w:pPr>
              <w:rPr>
                <w:b/>
                <w:bCs/>
              </w:rPr>
            </w:pPr>
            <w:r w:rsidRPr="002B313D">
              <w:rPr>
                <w:b/>
                <w:bCs/>
              </w:rPr>
              <w:t>QN=46</w:t>
            </w:r>
          </w:p>
        </w:tc>
        <w:tc>
          <w:tcPr>
            <w:tcW w:w="7290" w:type="dxa"/>
            <w:vAlign w:val="center"/>
          </w:tcPr>
          <w:p w14:paraId="3A29DFA0" w14:textId="77777777" w:rsidR="00E32603" w:rsidRPr="001B2EE5" w:rsidRDefault="00E32603" w:rsidP="00DF1724">
            <w:pPr>
              <w:autoSpaceDE w:val="0"/>
            </w:pPr>
            <w:r>
              <w:t>(Level 2)</w:t>
            </w:r>
            <w:r w:rsidRPr="00804EC9">
              <w:rPr>
                <w:rFonts w:eastAsia="TTdcr10" w:cs="TTdcr10"/>
              </w:rPr>
              <w:t xml:space="preserve">Find the value of </w:t>
            </w:r>
            <w:r w:rsidRPr="00804EC9">
              <w:rPr>
                <w:rFonts w:eastAsia="TTdcr10" w:cs="TTdcr10"/>
                <w:i/>
              </w:rPr>
              <w:t>t</w:t>
            </w:r>
            <w:r w:rsidRPr="00804EC9">
              <w:rPr>
                <w:rFonts w:eastAsia="TTdcr10" w:cs="TTdcr10"/>
              </w:rPr>
              <w:t xml:space="preserve"> for which (4, 6, </w:t>
            </w:r>
            <w:r w:rsidRPr="00804EC9">
              <w:rPr>
                <w:rFonts w:eastAsia="TTdcr10" w:cs="TTdcr10"/>
                <w:i/>
                <w:iCs/>
              </w:rPr>
              <w:t>t</w:t>
            </w:r>
            <w:r w:rsidRPr="00804EC9">
              <w:rPr>
                <w:rFonts w:eastAsia="TTdcr10" w:cs="TTdcr10"/>
              </w:rPr>
              <w:t>) is a linear combination of (1, 3, 1), (2, 8,–1)</w:t>
            </w:r>
            <w:r>
              <w:rPr>
                <w:rFonts w:eastAsia="TTdcr10" w:cs="TTdcr10"/>
              </w:rPr>
              <w:t xml:space="preserve"> </w:t>
            </w:r>
            <w:r w:rsidRPr="00804EC9">
              <w:rPr>
                <w:rFonts w:eastAsia="TTdcr10" w:cs="TTdcr10"/>
              </w:rPr>
              <w:t>and (–1,–5, 2).</w:t>
            </w:r>
          </w:p>
        </w:tc>
      </w:tr>
      <w:tr w:rsidR="00E32603" w14:paraId="1F48D73D" w14:textId="77777777" w:rsidTr="00DF1724">
        <w:tc>
          <w:tcPr>
            <w:tcW w:w="2088" w:type="dxa"/>
          </w:tcPr>
          <w:p w14:paraId="60E99B9F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7D040BE2" w14:textId="77777777" w:rsidR="00E32603" w:rsidRPr="002B251C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E32603" w14:paraId="402FF17B" w14:textId="77777777" w:rsidTr="00DF1724">
        <w:tc>
          <w:tcPr>
            <w:tcW w:w="2088" w:type="dxa"/>
          </w:tcPr>
          <w:p w14:paraId="4875F5A2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705D23B6" w14:textId="77777777" w:rsidR="00E32603" w:rsidRPr="002B251C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E32603" w14:paraId="1CC8280F" w14:textId="77777777" w:rsidTr="00DF1724">
        <w:tc>
          <w:tcPr>
            <w:tcW w:w="2088" w:type="dxa"/>
          </w:tcPr>
          <w:p w14:paraId="0A4FD8F9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34438167" w14:textId="77777777" w:rsidR="00E32603" w:rsidRPr="002B251C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</w:tr>
      <w:tr w:rsidR="00E32603" w14:paraId="33870FC2" w14:textId="77777777" w:rsidTr="00DF1724">
        <w:tc>
          <w:tcPr>
            <w:tcW w:w="2088" w:type="dxa"/>
          </w:tcPr>
          <w:p w14:paraId="45B5808B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5F113E12" w14:textId="77777777" w:rsidR="00E32603" w:rsidRPr="002B251C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</w:tr>
      <w:tr w:rsidR="00E32603" w14:paraId="1CB06866" w14:textId="77777777" w:rsidTr="00DF1724">
        <w:tc>
          <w:tcPr>
            <w:tcW w:w="2088" w:type="dxa"/>
          </w:tcPr>
          <w:p w14:paraId="5F74496F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0B321DDD" w14:textId="77777777" w:rsidR="00E32603" w:rsidRPr="002B251C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</w:tr>
      <w:tr w:rsidR="00E32603" w14:paraId="77815E4F" w14:textId="77777777" w:rsidTr="00DF1724">
        <w:tc>
          <w:tcPr>
            <w:tcW w:w="2088" w:type="dxa"/>
          </w:tcPr>
          <w:p w14:paraId="36A1E4FA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7BDA0F14" w14:textId="77777777" w:rsidR="00E32603" w:rsidRDefault="00E32603" w:rsidP="00DF1724"/>
        </w:tc>
      </w:tr>
      <w:tr w:rsidR="00E32603" w14:paraId="2B69A50E" w14:textId="77777777" w:rsidTr="00DF1724">
        <w:tc>
          <w:tcPr>
            <w:tcW w:w="2088" w:type="dxa"/>
          </w:tcPr>
          <w:p w14:paraId="390BFA34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1B8A8053" w14:textId="77777777" w:rsidR="00E32603" w:rsidRPr="00F72368" w:rsidRDefault="00E32603" w:rsidP="00DF1724">
            <w:pPr>
              <w:rPr>
                <w:b/>
                <w:bCs/>
              </w:rPr>
            </w:pPr>
            <w:r w:rsidRPr="00F72368">
              <w:rPr>
                <w:b/>
                <w:bCs/>
              </w:rPr>
              <w:t>E</w:t>
            </w:r>
          </w:p>
        </w:tc>
      </w:tr>
      <w:tr w:rsidR="00E32603" w14:paraId="5F702998" w14:textId="77777777" w:rsidTr="00DF1724">
        <w:tc>
          <w:tcPr>
            <w:tcW w:w="2088" w:type="dxa"/>
          </w:tcPr>
          <w:p w14:paraId="0EEDC6B5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52ECBF35" w14:textId="77777777" w:rsidR="00E32603" w:rsidRDefault="00E32603" w:rsidP="00DF1724"/>
        </w:tc>
      </w:tr>
      <w:tr w:rsidR="00E32603" w14:paraId="2F4615FB" w14:textId="77777777" w:rsidTr="00DF1724">
        <w:tc>
          <w:tcPr>
            <w:tcW w:w="2088" w:type="dxa"/>
          </w:tcPr>
          <w:p w14:paraId="6CF8A826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1A57A448" w14:textId="77777777" w:rsidR="00E32603" w:rsidRDefault="00E32603" w:rsidP="00DF1724">
            <w:r>
              <w:t>5p2</w:t>
            </w:r>
          </w:p>
        </w:tc>
      </w:tr>
      <w:tr w:rsidR="00E32603" w14:paraId="60224F86" w14:textId="77777777" w:rsidTr="00DF1724">
        <w:tc>
          <w:tcPr>
            <w:tcW w:w="2088" w:type="dxa"/>
          </w:tcPr>
          <w:p w14:paraId="2EC5FE06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7CAEFCB9" w14:textId="77777777" w:rsidR="00E32603" w:rsidRDefault="00E32603" w:rsidP="00DF1724">
            <w:r>
              <w:t>Yes</w:t>
            </w:r>
          </w:p>
        </w:tc>
      </w:tr>
    </w:tbl>
    <w:p w14:paraId="1F51AD82" w14:textId="5D1DCC73" w:rsidR="00E32603" w:rsidRDefault="00F72368" w:rsidP="00E32603">
      <w:r>
        <w:rPr>
          <w:noProof/>
        </w:rPr>
        <w:lastRenderedPageBreak/>
        <w:drawing>
          <wp:inline distT="0" distB="0" distL="0" distR="0" wp14:anchorId="5B393A62" wp14:editId="534109DF">
            <wp:extent cx="5986463" cy="7981950"/>
            <wp:effectExtent l="0" t="0" r="0" b="0"/>
            <wp:docPr id="13" name="Picture 13" descr="A piece of paper with writ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A piece of paper with writing&#10;&#10;Description automatically generated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9649" cy="7986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EEDE1C" w14:textId="77777777" w:rsidR="00F72368" w:rsidRDefault="00F72368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25466BA4" w14:textId="77777777" w:rsidTr="00DF1724">
        <w:tc>
          <w:tcPr>
            <w:tcW w:w="2088" w:type="dxa"/>
          </w:tcPr>
          <w:p w14:paraId="1B7A284C" w14:textId="77777777" w:rsidR="00E32603" w:rsidRPr="002B313D" w:rsidRDefault="00E32603" w:rsidP="00DF1724">
            <w:pPr>
              <w:rPr>
                <w:b/>
                <w:bCs/>
              </w:rPr>
            </w:pPr>
            <w:r w:rsidRPr="002B313D">
              <w:rPr>
                <w:b/>
                <w:bCs/>
              </w:rPr>
              <w:t>QN=47</w:t>
            </w:r>
          </w:p>
        </w:tc>
        <w:tc>
          <w:tcPr>
            <w:tcW w:w="7290" w:type="dxa"/>
            <w:vAlign w:val="center"/>
          </w:tcPr>
          <w:p w14:paraId="3868BDCE" w14:textId="77777777" w:rsidR="00E32603" w:rsidRPr="001B2EE5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Level </w:t>
            </w:r>
            <w:r>
              <w:t>2</w:t>
            </w:r>
            <w:r>
              <w:rPr>
                <w:sz w:val="24"/>
                <w:szCs w:val="24"/>
              </w:rPr>
              <w:t xml:space="preserve">) </w:t>
            </w:r>
            <w:r w:rsidRPr="00804EC9">
              <w:rPr>
                <w:rFonts w:eastAsia="TTdcr10" w:cs="TTdcr10"/>
              </w:rPr>
              <w:t xml:space="preserve">Which of these sets: U = {(x, y, x – y) | x, y are real numbers}; and V = {(x, y, xy) | x, y are real numbers} are subspaces of </w:t>
            </w:r>
            <w:r w:rsidRPr="00804EC9">
              <w:rPr>
                <w:rFonts w:eastAsia="TTdcr10" w:cs="TTdcr10"/>
                <w:b/>
                <w:bCs/>
              </w:rPr>
              <w:t>R</w:t>
            </w:r>
            <w:r w:rsidRPr="00804EC9">
              <w:rPr>
                <w:rFonts w:eastAsia="TTdcr10" w:cs="TTdcr10"/>
                <w:vertAlign w:val="superscript"/>
              </w:rPr>
              <w:t>3</w:t>
            </w:r>
            <w:r w:rsidRPr="00804EC9">
              <w:rPr>
                <w:rFonts w:eastAsia="TTdcr10" w:cs="TTdcr10"/>
              </w:rPr>
              <w:t>?</w:t>
            </w:r>
          </w:p>
        </w:tc>
      </w:tr>
      <w:tr w:rsidR="00E32603" w14:paraId="6118F6F2" w14:textId="77777777" w:rsidTr="00DF1724">
        <w:tc>
          <w:tcPr>
            <w:tcW w:w="2088" w:type="dxa"/>
          </w:tcPr>
          <w:p w14:paraId="199C4A52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1BDBFA2B" w14:textId="77777777" w:rsidR="00E32603" w:rsidRPr="00F72368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F72368">
              <w:rPr>
                <w:rFonts w:eastAsia="TTdcr10" w:cs="TTdcr10"/>
              </w:rPr>
              <w:t>Both U and V</w:t>
            </w:r>
          </w:p>
        </w:tc>
      </w:tr>
      <w:tr w:rsidR="00E32603" w14:paraId="0BB7F6B0" w14:textId="77777777" w:rsidTr="00DF1724">
        <w:tc>
          <w:tcPr>
            <w:tcW w:w="2088" w:type="dxa"/>
          </w:tcPr>
          <w:p w14:paraId="15C68C04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7CF630B8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U  only</w:t>
            </w:r>
          </w:p>
        </w:tc>
      </w:tr>
      <w:tr w:rsidR="00E32603" w14:paraId="2267CD29" w14:textId="77777777" w:rsidTr="00DF1724">
        <w:tc>
          <w:tcPr>
            <w:tcW w:w="2088" w:type="dxa"/>
          </w:tcPr>
          <w:p w14:paraId="2B7F6A85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52264D14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V only</w:t>
            </w:r>
          </w:p>
        </w:tc>
      </w:tr>
      <w:tr w:rsidR="00E32603" w14:paraId="34EDC0C0" w14:textId="77777777" w:rsidTr="00DF1724">
        <w:tc>
          <w:tcPr>
            <w:tcW w:w="2088" w:type="dxa"/>
          </w:tcPr>
          <w:p w14:paraId="03367005" w14:textId="77777777" w:rsidR="00E32603" w:rsidRDefault="00E32603" w:rsidP="00DF1724">
            <w:r>
              <w:lastRenderedPageBreak/>
              <w:t>d.</w:t>
            </w:r>
          </w:p>
        </w:tc>
        <w:tc>
          <w:tcPr>
            <w:tcW w:w="7290" w:type="dxa"/>
            <w:vAlign w:val="center"/>
          </w:tcPr>
          <w:p w14:paraId="5A74264A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 xml:space="preserve">None of </w:t>
            </w:r>
            <w:r>
              <w:rPr>
                <w:rFonts w:eastAsia="TTdcr10" w:cs="TTdcr10"/>
              </w:rPr>
              <w:t>the others</w:t>
            </w:r>
          </w:p>
        </w:tc>
      </w:tr>
      <w:tr w:rsidR="00E32603" w14:paraId="11CAEF20" w14:textId="77777777" w:rsidTr="00DF1724">
        <w:tc>
          <w:tcPr>
            <w:tcW w:w="2088" w:type="dxa"/>
          </w:tcPr>
          <w:p w14:paraId="20084464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78348478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2E7D4C8B" w14:textId="77777777" w:rsidTr="00DF1724">
        <w:tc>
          <w:tcPr>
            <w:tcW w:w="2088" w:type="dxa"/>
          </w:tcPr>
          <w:p w14:paraId="31445819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25F476C6" w14:textId="77777777" w:rsidR="00E32603" w:rsidRDefault="00E32603" w:rsidP="00DF1724"/>
        </w:tc>
      </w:tr>
      <w:tr w:rsidR="00E32603" w14:paraId="2D87F797" w14:textId="77777777" w:rsidTr="00DF1724">
        <w:tc>
          <w:tcPr>
            <w:tcW w:w="2088" w:type="dxa"/>
          </w:tcPr>
          <w:p w14:paraId="17EE3655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28A71972" w14:textId="46675D19" w:rsidR="00E32603" w:rsidRPr="003E0329" w:rsidRDefault="005D40C1" w:rsidP="00DF1724">
            <w:pPr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</w:tr>
      <w:tr w:rsidR="00E32603" w14:paraId="5D5A269A" w14:textId="77777777" w:rsidTr="00DF1724">
        <w:tc>
          <w:tcPr>
            <w:tcW w:w="2088" w:type="dxa"/>
          </w:tcPr>
          <w:p w14:paraId="54323924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25C6F964" w14:textId="77777777" w:rsidR="00E32603" w:rsidRDefault="00E32603" w:rsidP="00DF1724"/>
        </w:tc>
      </w:tr>
      <w:tr w:rsidR="00E32603" w14:paraId="62A2687D" w14:textId="77777777" w:rsidTr="00DF1724">
        <w:tc>
          <w:tcPr>
            <w:tcW w:w="2088" w:type="dxa"/>
          </w:tcPr>
          <w:p w14:paraId="6687C167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011375FF" w14:textId="77777777" w:rsidR="00E32603" w:rsidRDefault="00E32603" w:rsidP="00DF1724">
            <w:r>
              <w:t>5p2</w:t>
            </w:r>
          </w:p>
        </w:tc>
      </w:tr>
      <w:tr w:rsidR="00E32603" w14:paraId="5A37D048" w14:textId="77777777" w:rsidTr="00DF1724">
        <w:tc>
          <w:tcPr>
            <w:tcW w:w="2088" w:type="dxa"/>
          </w:tcPr>
          <w:p w14:paraId="0B8F6DBD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1871A0F0" w14:textId="77777777" w:rsidR="00E32603" w:rsidRDefault="00E32603" w:rsidP="00DF1724">
            <w:r>
              <w:t>Yes</w:t>
            </w:r>
          </w:p>
        </w:tc>
      </w:tr>
    </w:tbl>
    <w:p w14:paraId="2A3E43BB" w14:textId="77777777" w:rsidR="00E32603" w:rsidRDefault="00E32603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7B59065E" w14:textId="77777777" w:rsidTr="00DF1724">
        <w:tc>
          <w:tcPr>
            <w:tcW w:w="2088" w:type="dxa"/>
          </w:tcPr>
          <w:p w14:paraId="31B93427" w14:textId="77777777" w:rsidR="00E32603" w:rsidRPr="003E0329" w:rsidRDefault="00E32603" w:rsidP="00DF1724">
            <w:pPr>
              <w:rPr>
                <w:b/>
                <w:bCs/>
              </w:rPr>
            </w:pPr>
            <w:r w:rsidRPr="003E0329">
              <w:rPr>
                <w:b/>
                <w:bCs/>
              </w:rPr>
              <w:t>QN=48</w:t>
            </w:r>
          </w:p>
        </w:tc>
        <w:tc>
          <w:tcPr>
            <w:tcW w:w="7290" w:type="dxa"/>
            <w:vAlign w:val="center"/>
          </w:tcPr>
          <w:p w14:paraId="29128021" w14:textId="77777777" w:rsidR="00E32603" w:rsidRPr="00804EC9" w:rsidRDefault="00E32603" w:rsidP="00DF1724">
            <w:r>
              <w:t>(Level 2)</w:t>
            </w:r>
            <w:r w:rsidRPr="00804EC9">
              <w:t>Find all [</w:t>
            </w:r>
            <w:r w:rsidRPr="00804EC9">
              <w:rPr>
                <w:i/>
              </w:rPr>
              <w:t>a  b  c  d</w:t>
            </w:r>
            <w:r w:rsidRPr="00804EC9">
              <w:t>]</w:t>
            </w:r>
            <w:r w:rsidRPr="00804EC9">
              <w:rPr>
                <w:i/>
                <w:sz w:val="26"/>
                <w:vertAlign w:val="superscript"/>
              </w:rPr>
              <w:t>T</w:t>
            </w:r>
            <w:r w:rsidRPr="00804EC9">
              <w:t xml:space="preserve"> in </w:t>
            </w:r>
            <w:r w:rsidRPr="00804EC9">
              <w:rPr>
                <w:i/>
              </w:rPr>
              <w:t>R</w:t>
            </w:r>
            <w:r w:rsidRPr="00804EC9">
              <w:rPr>
                <w:i/>
                <w:sz w:val="26"/>
                <w:vertAlign w:val="superscript"/>
              </w:rPr>
              <w:t>4</w:t>
            </w:r>
            <w:r w:rsidRPr="00804EC9">
              <w:rPr>
                <w:sz w:val="26"/>
                <w:vertAlign w:val="superscript"/>
              </w:rPr>
              <w:t xml:space="preserve"> </w:t>
            </w:r>
            <w:r w:rsidRPr="00804EC9">
              <w:t>such that the given set is orthogonal.</w:t>
            </w:r>
          </w:p>
          <w:p w14:paraId="45CA4229" w14:textId="77777777" w:rsidR="00E32603" w:rsidRPr="001B2EE5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9376B5">
              <w:rPr>
                <w:rFonts w:eastAsia="Times New Roman"/>
                <w:lang w:val="fr-FR"/>
              </w:rPr>
              <w:t>{[1  2  1  0]</w:t>
            </w:r>
            <w:r w:rsidRPr="009376B5">
              <w:rPr>
                <w:rFonts w:eastAsia="Times New Roman"/>
                <w:i/>
                <w:vertAlign w:val="superscript"/>
                <w:lang w:val="fr-FR"/>
              </w:rPr>
              <w:t>T</w:t>
            </w:r>
            <w:r w:rsidRPr="009376B5">
              <w:rPr>
                <w:rFonts w:eastAsia="Times New Roman"/>
                <w:i/>
                <w:lang w:val="fr-FR"/>
              </w:rPr>
              <w:t>,</w:t>
            </w:r>
            <w:r w:rsidRPr="009376B5">
              <w:rPr>
                <w:rFonts w:eastAsia="Times New Roman"/>
                <w:lang w:val="fr-FR"/>
              </w:rPr>
              <w:t xml:space="preserve"> [2  1  -1  -3]</w:t>
            </w:r>
            <w:r w:rsidRPr="009376B5">
              <w:rPr>
                <w:rFonts w:eastAsia="Times New Roman"/>
                <w:i/>
                <w:vertAlign w:val="superscript"/>
                <w:lang w:val="fr-FR"/>
              </w:rPr>
              <w:t>T</w:t>
            </w:r>
            <w:r w:rsidRPr="009376B5">
              <w:rPr>
                <w:rFonts w:eastAsia="Times New Roman"/>
                <w:i/>
                <w:lang w:val="fr-FR"/>
              </w:rPr>
              <w:t>, [a  b  c  d]</w:t>
            </w:r>
            <w:r w:rsidRPr="009376B5">
              <w:rPr>
                <w:rFonts w:eastAsia="Times New Roman"/>
                <w:i/>
                <w:vertAlign w:val="superscript"/>
                <w:lang w:val="fr-FR"/>
              </w:rPr>
              <w:t>T</w:t>
            </w:r>
            <w:r w:rsidRPr="009376B5">
              <w:rPr>
                <w:rFonts w:eastAsia="Times New Roman"/>
                <w:lang w:val="fr-FR"/>
              </w:rPr>
              <w:t>}.</w:t>
            </w:r>
          </w:p>
        </w:tc>
      </w:tr>
      <w:tr w:rsidR="00E32603" w14:paraId="6C71FC2C" w14:textId="77777777" w:rsidTr="00893A72">
        <w:trPr>
          <w:trHeight w:val="1605"/>
        </w:trPr>
        <w:tc>
          <w:tcPr>
            <w:tcW w:w="2088" w:type="dxa"/>
          </w:tcPr>
          <w:p w14:paraId="21563E6F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04A5EC96" w14:textId="1337F48F" w:rsidR="00E32603" w:rsidRPr="00E32603" w:rsidRDefault="00000000" w:rsidP="00DF1724">
            <w:pPr>
              <w:pStyle w:val="NoSpacing"/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s-t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t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E32603" w14:paraId="0C0B8EAA" w14:textId="77777777" w:rsidTr="00D03708">
        <w:trPr>
          <w:trHeight w:val="1507"/>
        </w:trPr>
        <w:tc>
          <w:tcPr>
            <w:tcW w:w="2088" w:type="dxa"/>
          </w:tcPr>
          <w:p w14:paraId="6BE42156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29DFDC1A" w14:textId="41CBC2A3" w:rsidR="00E32603" w:rsidRPr="00E32603" w:rsidRDefault="00000000" w:rsidP="00DF1724">
            <w:pPr>
              <w:pStyle w:val="NoSpacing"/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s+t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s-3t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t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E32603" w14:paraId="5D83EE91" w14:textId="77777777" w:rsidTr="00D03708">
        <w:trPr>
          <w:trHeight w:val="1260"/>
        </w:trPr>
        <w:tc>
          <w:tcPr>
            <w:tcW w:w="2088" w:type="dxa"/>
          </w:tcPr>
          <w:p w14:paraId="326CD298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13D7EBF6" w14:textId="1B101927" w:rsidR="00E32603" w:rsidRPr="00E32603" w:rsidRDefault="00000000" w:rsidP="00DF1724">
            <w:pPr>
              <w:pStyle w:val="NoSpacing"/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s+2t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s-t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t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E32603" w14:paraId="5418575F" w14:textId="77777777" w:rsidTr="00D03708">
        <w:trPr>
          <w:trHeight w:val="1547"/>
        </w:trPr>
        <w:tc>
          <w:tcPr>
            <w:tcW w:w="2088" w:type="dxa"/>
          </w:tcPr>
          <w:p w14:paraId="29642557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01F94D55" w14:textId="3FB316A7" w:rsidR="00E32603" w:rsidRPr="00E32603" w:rsidRDefault="00000000" w:rsidP="00DF1724">
            <w:pPr>
              <w:pStyle w:val="NoSpacing"/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4s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4s-t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t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E32603" w14:paraId="12DEAA03" w14:textId="77777777" w:rsidTr="00DF1724">
        <w:tc>
          <w:tcPr>
            <w:tcW w:w="2088" w:type="dxa"/>
          </w:tcPr>
          <w:p w14:paraId="44DCB8C5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62A94591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0784635A" w14:textId="77777777" w:rsidTr="00DF1724">
        <w:tc>
          <w:tcPr>
            <w:tcW w:w="2088" w:type="dxa"/>
          </w:tcPr>
          <w:p w14:paraId="032D02DF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70D3C6F4" w14:textId="77777777" w:rsidR="00E32603" w:rsidRDefault="00E32603" w:rsidP="00DF1724"/>
        </w:tc>
      </w:tr>
      <w:tr w:rsidR="00E32603" w14:paraId="1D34E1E1" w14:textId="77777777" w:rsidTr="00DF1724">
        <w:tc>
          <w:tcPr>
            <w:tcW w:w="2088" w:type="dxa"/>
          </w:tcPr>
          <w:p w14:paraId="7CE41CAD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562D26C3" w14:textId="77777777" w:rsidR="00E32603" w:rsidRPr="003E0329" w:rsidRDefault="00E32603" w:rsidP="00DF1724">
            <w:pPr>
              <w:rPr>
                <w:b/>
                <w:bCs/>
              </w:rPr>
            </w:pPr>
            <w:r w:rsidRPr="003E0329">
              <w:rPr>
                <w:b/>
                <w:bCs/>
              </w:rPr>
              <w:t>C</w:t>
            </w:r>
          </w:p>
        </w:tc>
      </w:tr>
      <w:tr w:rsidR="00E32603" w14:paraId="43EC923E" w14:textId="77777777" w:rsidTr="00DF1724">
        <w:tc>
          <w:tcPr>
            <w:tcW w:w="2088" w:type="dxa"/>
          </w:tcPr>
          <w:p w14:paraId="10CA42D1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3A7209BE" w14:textId="77777777" w:rsidR="00E32603" w:rsidRDefault="00E32603" w:rsidP="00DF1724"/>
        </w:tc>
      </w:tr>
      <w:tr w:rsidR="00E32603" w14:paraId="103C5BB6" w14:textId="77777777" w:rsidTr="00DF1724">
        <w:tc>
          <w:tcPr>
            <w:tcW w:w="2088" w:type="dxa"/>
          </w:tcPr>
          <w:p w14:paraId="65B334A8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26F7EC98" w14:textId="77777777" w:rsidR="00E32603" w:rsidRDefault="00E32603" w:rsidP="00DF1724">
            <w:r>
              <w:t>5p2</w:t>
            </w:r>
          </w:p>
        </w:tc>
      </w:tr>
      <w:tr w:rsidR="00E32603" w14:paraId="7C0E2151" w14:textId="77777777" w:rsidTr="00DF1724">
        <w:tc>
          <w:tcPr>
            <w:tcW w:w="2088" w:type="dxa"/>
          </w:tcPr>
          <w:p w14:paraId="76971C72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1E2B3E9F" w14:textId="77777777" w:rsidR="00E32603" w:rsidRDefault="00E32603" w:rsidP="00DF1724">
            <w:r>
              <w:t>Yes</w:t>
            </w:r>
          </w:p>
        </w:tc>
      </w:tr>
    </w:tbl>
    <w:p w14:paraId="45210C2C" w14:textId="75CE5391" w:rsidR="00E32603" w:rsidRDefault="00F72368" w:rsidP="00E32603">
      <w:r>
        <w:rPr>
          <w:noProof/>
        </w:rPr>
        <w:lastRenderedPageBreak/>
        <w:drawing>
          <wp:inline distT="0" distB="0" distL="0" distR="0" wp14:anchorId="0768CFE6" wp14:editId="4A7EC4F4">
            <wp:extent cx="5999944" cy="5905500"/>
            <wp:effectExtent l="0" t="0" r="1270" b="0"/>
            <wp:docPr id="14" name="Picture 14" descr="A piece of paper with writing on 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A piece of paper with writing on it&#10;&#10;Description automatically generated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6192" cy="591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A8F949" w14:textId="77777777" w:rsidR="00D03708" w:rsidRDefault="00D03708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17A29B35" w14:textId="77777777" w:rsidTr="00E32603">
        <w:trPr>
          <w:trHeight w:val="1337"/>
        </w:trPr>
        <w:tc>
          <w:tcPr>
            <w:tcW w:w="2088" w:type="dxa"/>
          </w:tcPr>
          <w:p w14:paraId="1FDCD59E" w14:textId="77777777" w:rsidR="00E32603" w:rsidRDefault="00E32603" w:rsidP="00DF1724">
            <w:r>
              <w:t>QN=49</w:t>
            </w:r>
          </w:p>
        </w:tc>
        <w:tc>
          <w:tcPr>
            <w:tcW w:w="7290" w:type="dxa"/>
            <w:vAlign w:val="center"/>
          </w:tcPr>
          <w:p w14:paraId="75FBDBDF" w14:textId="77777777" w:rsidR="00E32603" w:rsidRPr="00804EC9" w:rsidRDefault="00E32603" w:rsidP="00DF1724">
            <w:pPr>
              <w:autoSpaceDE w:val="0"/>
              <w:rPr>
                <w:rFonts w:eastAsia="TTdcr10" w:cs="TTdcr10"/>
              </w:rPr>
            </w:pPr>
            <w:r>
              <w:t>(Level 2)</w:t>
            </w:r>
            <w:r w:rsidRPr="00804EC9">
              <w:rPr>
                <w:rFonts w:eastAsia="TTdcr10" w:cs="TTdcr10"/>
              </w:rPr>
              <w:t xml:space="preserve">Let </w:t>
            </w:r>
            <w:r w:rsidRPr="00804EC9">
              <w:rPr>
                <w:rFonts w:eastAsia="TTdcr10" w:cs="TTdcr10"/>
                <w:b/>
                <w:bCs/>
              </w:rPr>
              <w:t>u</w:t>
            </w:r>
            <w:r w:rsidRPr="00804EC9">
              <w:rPr>
                <w:rFonts w:eastAsia="TTdcr10" w:cs="TTdcr10"/>
              </w:rPr>
              <w:t xml:space="preserve"> = (1, 1, 1), </w:t>
            </w:r>
            <w:r w:rsidRPr="00804EC9">
              <w:rPr>
                <w:rFonts w:eastAsia="TTdcr10" w:cs="TTdcr10"/>
                <w:b/>
                <w:bCs/>
              </w:rPr>
              <w:t>v</w:t>
            </w:r>
            <w:r w:rsidRPr="00804EC9">
              <w:rPr>
                <w:rFonts w:eastAsia="TTdcr10" w:cs="TTdcr10"/>
              </w:rPr>
              <w:t xml:space="preserve"> = (1, 2, 3), </w:t>
            </w:r>
            <w:r w:rsidRPr="00804EC9">
              <w:rPr>
                <w:rFonts w:eastAsia="TTdcr10" w:cs="TTdcr10"/>
                <w:b/>
                <w:bCs/>
              </w:rPr>
              <w:t>w</w:t>
            </w:r>
            <w:r w:rsidRPr="00804EC9">
              <w:rPr>
                <w:rFonts w:eastAsia="TTdcr10" w:cs="TTdcr10"/>
              </w:rPr>
              <w:t xml:space="preserve"> = (1, 3, 7) and </w:t>
            </w:r>
            <w:r>
              <w:rPr>
                <w:rFonts w:eastAsia="TTdcr10" w:cs="TTdcr10"/>
              </w:rPr>
              <w:t xml:space="preserve">                      </w:t>
            </w:r>
            <w:r w:rsidRPr="00804EC9">
              <w:rPr>
                <w:rFonts w:eastAsia="TTdcr10" w:cs="TTdcr10"/>
                <w:b/>
                <w:bCs/>
              </w:rPr>
              <w:t>x</w:t>
            </w:r>
            <w:r w:rsidRPr="00804EC9">
              <w:rPr>
                <w:rFonts w:eastAsia="TTdcr10" w:cs="TTdcr10"/>
              </w:rPr>
              <w:t xml:space="preserve"> = (0,–3,–10). Which of the following</w:t>
            </w:r>
            <w:r>
              <w:rPr>
                <w:rFonts w:eastAsia="TTdcr10" w:cs="TTdcr10"/>
              </w:rPr>
              <w:t xml:space="preserve"> </w:t>
            </w:r>
            <w:r w:rsidRPr="00804EC9">
              <w:rPr>
                <w:rFonts w:eastAsia="TTdcr10" w:cs="TTdcr10"/>
              </w:rPr>
              <w:t>statements is true?</w:t>
            </w:r>
          </w:p>
          <w:p w14:paraId="5A2EF32B" w14:textId="77777777" w:rsidR="00E32603" w:rsidRPr="00804EC9" w:rsidRDefault="00E32603" w:rsidP="00DF1724">
            <w:pPr>
              <w:autoSpaceDE w:val="0"/>
              <w:rPr>
                <w:rFonts w:eastAsia="TTdcr10" w:cs="TTdcr10"/>
              </w:rPr>
            </w:pPr>
            <w:r w:rsidRPr="00804EC9">
              <w:rPr>
                <w:rFonts w:eastAsia="TTdcr10" w:cs="TTdcr10"/>
              </w:rPr>
              <w:t>(i) {</w:t>
            </w:r>
            <w:r w:rsidRPr="00804EC9">
              <w:rPr>
                <w:rFonts w:eastAsia="TTdcr10" w:cs="TTdcr10"/>
                <w:b/>
                <w:bCs/>
              </w:rPr>
              <w:t>u</w:t>
            </w:r>
            <w:r w:rsidRPr="00804EC9">
              <w:rPr>
                <w:rFonts w:eastAsia="TTdcr10" w:cs="TTdcr10"/>
              </w:rPr>
              <w:t xml:space="preserve">, </w:t>
            </w:r>
            <w:r w:rsidRPr="00804EC9">
              <w:rPr>
                <w:rFonts w:eastAsia="TTdcr10" w:cs="TTdcr10"/>
                <w:b/>
                <w:bCs/>
              </w:rPr>
              <w:t>v</w:t>
            </w:r>
            <w:r w:rsidRPr="00804EC9">
              <w:rPr>
                <w:rFonts w:eastAsia="TTdcr10" w:cs="TTdcr10"/>
              </w:rPr>
              <w:t xml:space="preserve">, </w:t>
            </w:r>
            <w:r w:rsidRPr="00804EC9">
              <w:rPr>
                <w:rFonts w:eastAsia="TTdcr10" w:cs="TTdcr10"/>
                <w:b/>
                <w:bCs/>
              </w:rPr>
              <w:t>w</w:t>
            </w:r>
            <w:r w:rsidRPr="00804EC9">
              <w:rPr>
                <w:rFonts w:eastAsia="TTdcr10" w:cs="TTdcr10"/>
              </w:rPr>
              <w:t xml:space="preserve">, </w:t>
            </w:r>
            <w:r w:rsidRPr="00804EC9">
              <w:rPr>
                <w:rFonts w:eastAsia="TTdcr10" w:cs="TTdcr10"/>
                <w:b/>
                <w:bCs/>
              </w:rPr>
              <w:t>x</w:t>
            </w:r>
            <w:r w:rsidRPr="00804EC9">
              <w:rPr>
                <w:rFonts w:eastAsia="TTdcr10" w:cs="TTdcr10"/>
              </w:rPr>
              <w:t>} is linearly dependent.</w:t>
            </w:r>
          </w:p>
          <w:p w14:paraId="5633ADE2" w14:textId="77777777" w:rsidR="00E32603" w:rsidRPr="001B2EE5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(ii) dim(span{</w:t>
            </w:r>
            <w:r w:rsidRPr="00804EC9">
              <w:rPr>
                <w:rFonts w:eastAsia="TTdcr10" w:cs="TTdcr10"/>
                <w:b/>
                <w:bCs/>
              </w:rPr>
              <w:t>u</w:t>
            </w:r>
            <w:r w:rsidRPr="00804EC9">
              <w:rPr>
                <w:rFonts w:eastAsia="TTdcr10" w:cs="TTdcr10"/>
              </w:rPr>
              <w:t xml:space="preserve">, </w:t>
            </w:r>
            <w:r w:rsidRPr="00804EC9">
              <w:rPr>
                <w:rFonts w:eastAsia="TTdcr10" w:cs="TTdcr10"/>
                <w:b/>
                <w:bCs/>
              </w:rPr>
              <w:t>v</w:t>
            </w:r>
            <w:r w:rsidRPr="00804EC9">
              <w:rPr>
                <w:rFonts w:eastAsia="TTdcr10" w:cs="TTdcr10"/>
              </w:rPr>
              <w:t xml:space="preserve">, </w:t>
            </w:r>
            <w:r w:rsidRPr="00804EC9">
              <w:rPr>
                <w:rFonts w:eastAsia="TTdcr10" w:cs="TTdcr10"/>
                <w:b/>
                <w:bCs/>
              </w:rPr>
              <w:t>w</w:t>
            </w:r>
            <w:r w:rsidRPr="00804EC9">
              <w:rPr>
                <w:rFonts w:eastAsia="TTdcr10" w:cs="TTdcr10"/>
              </w:rPr>
              <w:t xml:space="preserve">, </w:t>
            </w:r>
            <w:r w:rsidRPr="00804EC9">
              <w:rPr>
                <w:rFonts w:eastAsia="TTdcr10" w:cs="TTdcr10"/>
                <w:b/>
                <w:bCs/>
              </w:rPr>
              <w:t>x</w:t>
            </w:r>
            <w:r w:rsidRPr="00804EC9">
              <w:rPr>
                <w:rFonts w:eastAsia="TTdcr10" w:cs="TTdcr10"/>
              </w:rPr>
              <w:t>}) = 3.</w:t>
            </w:r>
          </w:p>
        </w:tc>
      </w:tr>
      <w:tr w:rsidR="00E32603" w14:paraId="54104416" w14:textId="77777777" w:rsidTr="00DF1724">
        <w:tc>
          <w:tcPr>
            <w:tcW w:w="2088" w:type="dxa"/>
          </w:tcPr>
          <w:p w14:paraId="54290D81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45F7F21E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Only (i)</w:t>
            </w:r>
          </w:p>
        </w:tc>
      </w:tr>
      <w:tr w:rsidR="00E32603" w14:paraId="47C6D4F1" w14:textId="77777777" w:rsidTr="00DF1724">
        <w:tc>
          <w:tcPr>
            <w:tcW w:w="2088" w:type="dxa"/>
          </w:tcPr>
          <w:p w14:paraId="0F10DC02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14D4EE4E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Only (ii)</w:t>
            </w:r>
          </w:p>
        </w:tc>
      </w:tr>
      <w:tr w:rsidR="00E32603" w14:paraId="07499F7D" w14:textId="77777777" w:rsidTr="00DF1724">
        <w:tc>
          <w:tcPr>
            <w:tcW w:w="2088" w:type="dxa"/>
          </w:tcPr>
          <w:p w14:paraId="31E3FAA4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12133E4C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Both is true</w:t>
            </w:r>
          </w:p>
        </w:tc>
      </w:tr>
      <w:tr w:rsidR="00E32603" w14:paraId="68028384" w14:textId="77777777" w:rsidTr="00DF1724">
        <w:tc>
          <w:tcPr>
            <w:tcW w:w="2088" w:type="dxa"/>
          </w:tcPr>
          <w:p w14:paraId="2E782287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51D15DA6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  <w:r w:rsidRPr="00804EC9">
              <w:rPr>
                <w:rFonts w:eastAsia="TTdcr10" w:cs="TTdcr10"/>
              </w:rPr>
              <w:t>None is true</w:t>
            </w:r>
          </w:p>
        </w:tc>
      </w:tr>
      <w:tr w:rsidR="00E32603" w14:paraId="38AB4456" w14:textId="77777777" w:rsidTr="00DF1724">
        <w:tc>
          <w:tcPr>
            <w:tcW w:w="2088" w:type="dxa"/>
          </w:tcPr>
          <w:p w14:paraId="437C5377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139AE762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6440A7A1" w14:textId="77777777" w:rsidTr="00DF1724">
        <w:tc>
          <w:tcPr>
            <w:tcW w:w="2088" w:type="dxa"/>
          </w:tcPr>
          <w:p w14:paraId="1D6977C1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7223D8CA" w14:textId="77777777" w:rsidR="00E32603" w:rsidRDefault="00E32603" w:rsidP="00DF1724"/>
        </w:tc>
      </w:tr>
      <w:tr w:rsidR="00E32603" w14:paraId="406527E7" w14:textId="77777777" w:rsidTr="00DF1724">
        <w:tc>
          <w:tcPr>
            <w:tcW w:w="2088" w:type="dxa"/>
          </w:tcPr>
          <w:p w14:paraId="1F6BBB35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02F9B36E" w14:textId="63670C13" w:rsidR="00E32603" w:rsidRPr="00264D1F" w:rsidRDefault="005D40C1" w:rsidP="00DF1724">
            <w:pPr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</w:tr>
      <w:tr w:rsidR="00E32603" w14:paraId="4C9C7CBF" w14:textId="77777777" w:rsidTr="00DF1724">
        <w:tc>
          <w:tcPr>
            <w:tcW w:w="2088" w:type="dxa"/>
          </w:tcPr>
          <w:p w14:paraId="03B89174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5AB0D306" w14:textId="77777777" w:rsidR="00E32603" w:rsidRDefault="00E32603" w:rsidP="00DF1724"/>
        </w:tc>
      </w:tr>
      <w:tr w:rsidR="00E32603" w14:paraId="6749017F" w14:textId="77777777" w:rsidTr="00DF1724">
        <w:tc>
          <w:tcPr>
            <w:tcW w:w="2088" w:type="dxa"/>
          </w:tcPr>
          <w:p w14:paraId="2A6A96FC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562F1517" w14:textId="77777777" w:rsidR="00E32603" w:rsidRDefault="00E32603" w:rsidP="00DF1724">
            <w:r>
              <w:t>5p2</w:t>
            </w:r>
          </w:p>
        </w:tc>
      </w:tr>
      <w:tr w:rsidR="00E32603" w14:paraId="29E7D487" w14:textId="77777777" w:rsidTr="00DF1724">
        <w:tc>
          <w:tcPr>
            <w:tcW w:w="2088" w:type="dxa"/>
          </w:tcPr>
          <w:p w14:paraId="76CB65C9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740CCB80" w14:textId="77777777" w:rsidR="00E32603" w:rsidRDefault="00E32603" w:rsidP="00DF1724">
            <w:r>
              <w:t>Yes</w:t>
            </w:r>
          </w:p>
        </w:tc>
      </w:tr>
    </w:tbl>
    <w:p w14:paraId="3DD10F97" w14:textId="39E53071" w:rsidR="00E32603" w:rsidRDefault="00E32603" w:rsidP="00E32603"/>
    <w:p w14:paraId="184FF7D0" w14:textId="77777777" w:rsidR="00E32603" w:rsidRDefault="00E32603" w:rsidP="00E32603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32603" w14:paraId="40643B73" w14:textId="77777777" w:rsidTr="00E32603">
        <w:trPr>
          <w:trHeight w:val="1176"/>
        </w:trPr>
        <w:tc>
          <w:tcPr>
            <w:tcW w:w="2088" w:type="dxa"/>
          </w:tcPr>
          <w:p w14:paraId="4EE2A5E0" w14:textId="77777777" w:rsidR="00E32603" w:rsidRPr="003E0329" w:rsidRDefault="00E32603" w:rsidP="00DF1724">
            <w:pPr>
              <w:rPr>
                <w:b/>
                <w:bCs/>
              </w:rPr>
            </w:pPr>
            <w:r w:rsidRPr="003E0329">
              <w:rPr>
                <w:b/>
                <w:bCs/>
              </w:rPr>
              <w:lastRenderedPageBreak/>
              <w:t>QN=50</w:t>
            </w:r>
          </w:p>
        </w:tc>
        <w:tc>
          <w:tcPr>
            <w:tcW w:w="7290" w:type="dxa"/>
            <w:vAlign w:val="center"/>
          </w:tcPr>
          <w:p w14:paraId="68026EDE" w14:textId="0F5002F2" w:rsidR="00E32603" w:rsidRPr="001B2EE5" w:rsidRDefault="00E32603" w:rsidP="00DF172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Level </w:t>
            </w:r>
            <w:r>
              <w:t>2</w:t>
            </w:r>
            <w:r>
              <w:rPr>
                <w:sz w:val="24"/>
                <w:szCs w:val="24"/>
              </w:rPr>
              <w:t>)</w:t>
            </w:r>
            <w:r w:rsidRPr="00804EC9">
              <w:t xml:space="preserve">Find rank of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804EC9">
              <w:t>.</w:t>
            </w:r>
          </w:p>
        </w:tc>
      </w:tr>
      <w:tr w:rsidR="00E32603" w14:paraId="3A2D337B" w14:textId="77777777" w:rsidTr="00DF1724">
        <w:tc>
          <w:tcPr>
            <w:tcW w:w="2088" w:type="dxa"/>
          </w:tcPr>
          <w:p w14:paraId="60498DD5" w14:textId="77777777" w:rsidR="00E32603" w:rsidRDefault="00E32603" w:rsidP="00DF1724">
            <w:r>
              <w:t>a.</w:t>
            </w:r>
          </w:p>
        </w:tc>
        <w:tc>
          <w:tcPr>
            <w:tcW w:w="7290" w:type="dxa"/>
            <w:vAlign w:val="center"/>
          </w:tcPr>
          <w:p w14:paraId="00D3032B" w14:textId="77777777" w:rsidR="00E32603" w:rsidRPr="00563577" w:rsidRDefault="00E32603" w:rsidP="00DF1724">
            <w:pPr>
              <w:pStyle w:val="NoSpacing"/>
            </w:pPr>
            <w:r>
              <w:rPr>
                <w:rFonts w:eastAsia="TTdcr10" w:cs="TTdcr10"/>
              </w:rPr>
              <w:t>0</w:t>
            </w:r>
          </w:p>
        </w:tc>
      </w:tr>
      <w:tr w:rsidR="00E32603" w14:paraId="0B0DB510" w14:textId="77777777" w:rsidTr="00DF1724">
        <w:tc>
          <w:tcPr>
            <w:tcW w:w="2088" w:type="dxa"/>
          </w:tcPr>
          <w:p w14:paraId="731CCBA0" w14:textId="77777777" w:rsidR="00E32603" w:rsidRDefault="00E32603" w:rsidP="00DF1724">
            <w:r>
              <w:t>b.</w:t>
            </w:r>
          </w:p>
        </w:tc>
        <w:tc>
          <w:tcPr>
            <w:tcW w:w="7290" w:type="dxa"/>
            <w:vAlign w:val="center"/>
          </w:tcPr>
          <w:p w14:paraId="32BCAB8B" w14:textId="77777777" w:rsidR="00E32603" w:rsidRPr="00563577" w:rsidRDefault="00E32603" w:rsidP="00DF1724">
            <w:pPr>
              <w:pStyle w:val="NoSpacing"/>
            </w:pPr>
            <w:r>
              <w:rPr>
                <w:rFonts w:eastAsia="TTdcr10" w:cs="TTdcr10"/>
              </w:rPr>
              <w:t>1</w:t>
            </w:r>
          </w:p>
        </w:tc>
      </w:tr>
      <w:tr w:rsidR="00E32603" w14:paraId="6F29EC95" w14:textId="77777777" w:rsidTr="00DF1724">
        <w:tc>
          <w:tcPr>
            <w:tcW w:w="2088" w:type="dxa"/>
          </w:tcPr>
          <w:p w14:paraId="27E7D7D1" w14:textId="77777777" w:rsidR="00E32603" w:rsidRDefault="00E32603" w:rsidP="00DF1724">
            <w:r>
              <w:t>c.</w:t>
            </w:r>
          </w:p>
        </w:tc>
        <w:tc>
          <w:tcPr>
            <w:tcW w:w="7290" w:type="dxa"/>
            <w:vAlign w:val="center"/>
          </w:tcPr>
          <w:p w14:paraId="044F3ED4" w14:textId="77777777" w:rsidR="00E32603" w:rsidRPr="00563577" w:rsidRDefault="00E32603" w:rsidP="00DF1724">
            <w:pPr>
              <w:pStyle w:val="NoSpacing"/>
            </w:pPr>
            <w:r>
              <w:rPr>
                <w:rFonts w:eastAsia="TTdcr10" w:cs="TTdcr10"/>
              </w:rPr>
              <w:t>2</w:t>
            </w:r>
          </w:p>
        </w:tc>
      </w:tr>
      <w:tr w:rsidR="00E32603" w14:paraId="666FA378" w14:textId="77777777" w:rsidTr="00DF1724">
        <w:tc>
          <w:tcPr>
            <w:tcW w:w="2088" w:type="dxa"/>
          </w:tcPr>
          <w:p w14:paraId="3665F85B" w14:textId="77777777" w:rsidR="00E32603" w:rsidRDefault="00E32603" w:rsidP="00DF1724">
            <w:r>
              <w:t>d.</w:t>
            </w:r>
          </w:p>
        </w:tc>
        <w:tc>
          <w:tcPr>
            <w:tcW w:w="7290" w:type="dxa"/>
            <w:vAlign w:val="center"/>
          </w:tcPr>
          <w:p w14:paraId="00F58804" w14:textId="77777777" w:rsidR="00E32603" w:rsidRPr="00563577" w:rsidRDefault="00E32603" w:rsidP="00DF1724">
            <w:pPr>
              <w:pStyle w:val="NoSpacing"/>
            </w:pPr>
            <w:r>
              <w:rPr>
                <w:rFonts w:eastAsia="TTdcr10" w:cs="TTdcr10"/>
              </w:rPr>
              <w:t>3</w:t>
            </w:r>
          </w:p>
        </w:tc>
      </w:tr>
      <w:tr w:rsidR="00E32603" w14:paraId="65228137" w14:textId="77777777" w:rsidTr="00DF1724">
        <w:tc>
          <w:tcPr>
            <w:tcW w:w="2088" w:type="dxa"/>
          </w:tcPr>
          <w:p w14:paraId="63DF1E44" w14:textId="77777777" w:rsidR="00E32603" w:rsidRDefault="00E32603" w:rsidP="00DF1724">
            <w:r>
              <w:t>e.</w:t>
            </w:r>
          </w:p>
        </w:tc>
        <w:tc>
          <w:tcPr>
            <w:tcW w:w="7290" w:type="dxa"/>
            <w:vAlign w:val="center"/>
          </w:tcPr>
          <w:p w14:paraId="0198FCAF" w14:textId="77777777" w:rsidR="00E32603" w:rsidRPr="00E85FEB" w:rsidRDefault="00E32603" w:rsidP="00DF1724">
            <w:pPr>
              <w:pStyle w:val="NoSpacing"/>
              <w:rPr>
                <w:sz w:val="24"/>
                <w:szCs w:val="24"/>
              </w:rPr>
            </w:pPr>
          </w:p>
        </w:tc>
      </w:tr>
      <w:tr w:rsidR="00E32603" w14:paraId="0958B33F" w14:textId="77777777" w:rsidTr="00DF1724">
        <w:tc>
          <w:tcPr>
            <w:tcW w:w="2088" w:type="dxa"/>
          </w:tcPr>
          <w:p w14:paraId="77C40B4C" w14:textId="77777777" w:rsidR="00E32603" w:rsidRDefault="00E32603" w:rsidP="00DF1724">
            <w:r>
              <w:t>f.</w:t>
            </w:r>
          </w:p>
        </w:tc>
        <w:tc>
          <w:tcPr>
            <w:tcW w:w="7290" w:type="dxa"/>
          </w:tcPr>
          <w:p w14:paraId="36F252A1" w14:textId="77777777" w:rsidR="00E32603" w:rsidRDefault="00E32603" w:rsidP="00DF1724"/>
        </w:tc>
      </w:tr>
      <w:tr w:rsidR="00E32603" w14:paraId="2F8F4303" w14:textId="77777777" w:rsidTr="00DF1724">
        <w:tc>
          <w:tcPr>
            <w:tcW w:w="2088" w:type="dxa"/>
          </w:tcPr>
          <w:p w14:paraId="2AE139AD" w14:textId="77777777" w:rsidR="00E32603" w:rsidRDefault="00E32603" w:rsidP="00DF1724">
            <w:r>
              <w:t>ANS:</w:t>
            </w:r>
          </w:p>
        </w:tc>
        <w:tc>
          <w:tcPr>
            <w:tcW w:w="7290" w:type="dxa"/>
          </w:tcPr>
          <w:p w14:paraId="1D6E67C2" w14:textId="77777777" w:rsidR="00E32603" w:rsidRPr="002B313D" w:rsidRDefault="00E32603" w:rsidP="00DF1724">
            <w:pPr>
              <w:rPr>
                <w:b/>
                <w:bCs/>
              </w:rPr>
            </w:pPr>
            <w:r w:rsidRPr="002B313D">
              <w:rPr>
                <w:b/>
                <w:bCs/>
              </w:rPr>
              <w:t>D</w:t>
            </w:r>
          </w:p>
        </w:tc>
      </w:tr>
      <w:tr w:rsidR="00E32603" w14:paraId="062B513D" w14:textId="77777777" w:rsidTr="00DF1724">
        <w:tc>
          <w:tcPr>
            <w:tcW w:w="2088" w:type="dxa"/>
          </w:tcPr>
          <w:p w14:paraId="260A9326" w14:textId="77777777" w:rsidR="00E32603" w:rsidRDefault="00E32603" w:rsidP="00DF1724">
            <w:r>
              <w:t>PTS:</w:t>
            </w:r>
          </w:p>
        </w:tc>
        <w:tc>
          <w:tcPr>
            <w:tcW w:w="7290" w:type="dxa"/>
          </w:tcPr>
          <w:p w14:paraId="7EBBD019" w14:textId="77777777" w:rsidR="00E32603" w:rsidRDefault="00E32603" w:rsidP="00DF1724"/>
        </w:tc>
      </w:tr>
      <w:tr w:rsidR="00E32603" w14:paraId="54285F30" w14:textId="77777777" w:rsidTr="00DF1724">
        <w:tc>
          <w:tcPr>
            <w:tcW w:w="2088" w:type="dxa"/>
          </w:tcPr>
          <w:p w14:paraId="46D831E7" w14:textId="77777777" w:rsidR="00E32603" w:rsidRDefault="00E32603" w:rsidP="00DF1724">
            <w:r>
              <w:t>CHAPTER:</w:t>
            </w:r>
          </w:p>
        </w:tc>
        <w:tc>
          <w:tcPr>
            <w:tcW w:w="7290" w:type="dxa"/>
          </w:tcPr>
          <w:p w14:paraId="6EFF5337" w14:textId="77777777" w:rsidR="00E32603" w:rsidRDefault="00E32603" w:rsidP="00DF1724">
            <w:r>
              <w:t>5p2</w:t>
            </w:r>
          </w:p>
        </w:tc>
      </w:tr>
      <w:tr w:rsidR="00E32603" w14:paraId="0A2E4731" w14:textId="77777777" w:rsidTr="00DF1724">
        <w:tc>
          <w:tcPr>
            <w:tcW w:w="2088" w:type="dxa"/>
          </w:tcPr>
          <w:p w14:paraId="2BD8982B" w14:textId="77777777" w:rsidR="00E32603" w:rsidRDefault="00E32603" w:rsidP="00DF1724">
            <w:r>
              <w:t>MIX CHOICES:</w:t>
            </w:r>
          </w:p>
        </w:tc>
        <w:tc>
          <w:tcPr>
            <w:tcW w:w="7290" w:type="dxa"/>
          </w:tcPr>
          <w:p w14:paraId="2F527A65" w14:textId="77777777" w:rsidR="00E32603" w:rsidRDefault="00E32603" w:rsidP="00DF1724">
            <w:r>
              <w:t>Yes</w:t>
            </w:r>
          </w:p>
        </w:tc>
      </w:tr>
    </w:tbl>
    <w:p w14:paraId="2C6DD5C1" w14:textId="77777777" w:rsidR="00E32603" w:rsidRDefault="00E32603" w:rsidP="00E32603"/>
    <w:p w14:paraId="0CAE1460" w14:textId="77777777" w:rsidR="00E32603" w:rsidRPr="00264D1F" w:rsidRDefault="00E32603" w:rsidP="00E32603">
      <w:pPr>
        <w:rPr>
          <w:color w:val="00B0F0"/>
        </w:rPr>
      </w:pPr>
      <w:r w:rsidRPr="00264D1F">
        <w:rPr>
          <w:color w:val="00B0F0"/>
        </w:rPr>
        <w:t>50. det(3) của ma trận = 1 khác 0 -&gt; không có hàng nào bằng 0, rank của ma trận là 3</w:t>
      </w:r>
    </w:p>
    <w:p w14:paraId="3A1E90F0" w14:textId="77777777" w:rsidR="00A737C1" w:rsidRDefault="00A737C1"/>
    <w:sectPr w:rsidR="00A737C1" w:rsidSect="007B007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8C34F3" w14:textId="77777777" w:rsidR="00F554BD" w:rsidRDefault="00F554BD" w:rsidP="00C339A5">
      <w:r>
        <w:separator/>
      </w:r>
    </w:p>
  </w:endnote>
  <w:endnote w:type="continuationSeparator" w:id="0">
    <w:p w14:paraId="360BBB9A" w14:textId="77777777" w:rsidR="00F554BD" w:rsidRDefault="00F554BD" w:rsidP="00C339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altName w:val="Mangal"/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estGen">
    <w:altName w:val="Times New Roman"/>
    <w:charset w:val="00"/>
    <w:family w:val="auto"/>
    <w:pitch w:val="variable"/>
    <w:sig w:usb0="00000003" w:usb1="100079FD" w:usb2="00000000" w:usb3="00000000" w:csb0="00000001" w:csb1="00000000"/>
  </w:font>
  <w:font w:name="TTdcr10">
    <w:altName w:val="Times New Roman"/>
    <w:charset w:val="00"/>
    <w:family w:val="auto"/>
    <w:pitch w:val="default"/>
    <w:sig w:usb0="00000003" w:usb1="00000000" w:usb2="00000000" w:usb3="00000000" w:csb0="00000001" w:csb1="00000000"/>
  </w:font>
  <w:font w:name="MathJax_Main">
    <w:altName w:val="Cambria"/>
    <w:panose1 w:val="00000000000000000000"/>
    <w:charset w:val="00"/>
    <w:family w:val="roman"/>
    <w:notTrueType/>
    <w:pitch w:val="default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38EB26" w14:textId="77777777" w:rsidR="00F554BD" w:rsidRDefault="00F554BD" w:rsidP="00C339A5">
      <w:r>
        <w:separator/>
      </w:r>
    </w:p>
  </w:footnote>
  <w:footnote w:type="continuationSeparator" w:id="0">
    <w:p w14:paraId="2D106307" w14:textId="77777777" w:rsidR="00F554BD" w:rsidRDefault="00F554BD" w:rsidP="00C339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901449"/>
    <w:multiLevelType w:val="hybridMultilevel"/>
    <w:tmpl w:val="D0D874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B7F1CEC"/>
    <w:multiLevelType w:val="hybridMultilevel"/>
    <w:tmpl w:val="F10258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9F2DD3"/>
    <w:multiLevelType w:val="hybridMultilevel"/>
    <w:tmpl w:val="71E4CA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DF15DE9"/>
    <w:multiLevelType w:val="hybridMultilevel"/>
    <w:tmpl w:val="B1242D40"/>
    <w:lvl w:ilvl="0" w:tplc="CE0EAD58">
      <w:start w:val="1"/>
      <w:numFmt w:val="decimal"/>
      <w:lvlText w:val="%1."/>
      <w:lvlJc w:val="left"/>
      <w:pPr>
        <w:ind w:left="3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0" w:hanging="360"/>
      </w:pPr>
    </w:lvl>
    <w:lvl w:ilvl="2" w:tplc="0409001B" w:tentative="1">
      <w:start w:val="1"/>
      <w:numFmt w:val="lowerRoman"/>
      <w:lvlText w:val="%3."/>
      <w:lvlJc w:val="right"/>
      <w:pPr>
        <w:ind w:left="1830" w:hanging="180"/>
      </w:pPr>
    </w:lvl>
    <w:lvl w:ilvl="3" w:tplc="0409000F" w:tentative="1">
      <w:start w:val="1"/>
      <w:numFmt w:val="decimal"/>
      <w:lvlText w:val="%4."/>
      <w:lvlJc w:val="left"/>
      <w:pPr>
        <w:ind w:left="2550" w:hanging="360"/>
      </w:pPr>
    </w:lvl>
    <w:lvl w:ilvl="4" w:tplc="04090019" w:tentative="1">
      <w:start w:val="1"/>
      <w:numFmt w:val="lowerLetter"/>
      <w:lvlText w:val="%5."/>
      <w:lvlJc w:val="left"/>
      <w:pPr>
        <w:ind w:left="3270" w:hanging="360"/>
      </w:pPr>
    </w:lvl>
    <w:lvl w:ilvl="5" w:tplc="0409001B" w:tentative="1">
      <w:start w:val="1"/>
      <w:numFmt w:val="lowerRoman"/>
      <w:lvlText w:val="%6."/>
      <w:lvlJc w:val="right"/>
      <w:pPr>
        <w:ind w:left="3990" w:hanging="180"/>
      </w:pPr>
    </w:lvl>
    <w:lvl w:ilvl="6" w:tplc="0409000F" w:tentative="1">
      <w:start w:val="1"/>
      <w:numFmt w:val="decimal"/>
      <w:lvlText w:val="%7."/>
      <w:lvlJc w:val="left"/>
      <w:pPr>
        <w:ind w:left="4710" w:hanging="360"/>
      </w:pPr>
    </w:lvl>
    <w:lvl w:ilvl="7" w:tplc="04090019" w:tentative="1">
      <w:start w:val="1"/>
      <w:numFmt w:val="lowerLetter"/>
      <w:lvlText w:val="%8."/>
      <w:lvlJc w:val="left"/>
      <w:pPr>
        <w:ind w:left="5430" w:hanging="360"/>
      </w:pPr>
    </w:lvl>
    <w:lvl w:ilvl="8" w:tplc="0409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4" w15:restartNumberingAfterBreak="0">
    <w:nsid w:val="5B0F173E"/>
    <w:multiLevelType w:val="hybridMultilevel"/>
    <w:tmpl w:val="88B89206"/>
    <w:lvl w:ilvl="0" w:tplc="042A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FF574D0"/>
    <w:multiLevelType w:val="hybridMultilevel"/>
    <w:tmpl w:val="F27067D6"/>
    <w:lvl w:ilvl="0" w:tplc="683AE078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3A45E37"/>
    <w:multiLevelType w:val="hybridMultilevel"/>
    <w:tmpl w:val="A2A884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98436063">
    <w:abstractNumId w:val="1"/>
  </w:num>
  <w:num w:numId="2" w16cid:durableId="419260388">
    <w:abstractNumId w:val="5"/>
  </w:num>
  <w:num w:numId="3" w16cid:durableId="131601408">
    <w:abstractNumId w:val="2"/>
  </w:num>
  <w:num w:numId="4" w16cid:durableId="1285424504">
    <w:abstractNumId w:val="4"/>
  </w:num>
  <w:num w:numId="5" w16cid:durableId="384526869">
    <w:abstractNumId w:val="3"/>
  </w:num>
  <w:num w:numId="6" w16cid:durableId="1981375141">
    <w:abstractNumId w:val="6"/>
  </w:num>
  <w:num w:numId="7" w16cid:durableId="87820462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4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2603"/>
    <w:rsid w:val="00017048"/>
    <w:rsid w:val="00051868"/>
    <w:rsid w:val="00192F9F"/>
    <w:rsid w:val="00303644"/>
    <w:rsid w:val="0044397D"/>
    <w:rsid w:val="00466E56"/>
    <w:rsid w:val="005D40C1"/>
    <w:rsid w:val="007959CA"/>
    <w:rsid w:val="0084381B"/>
    <w:rsid w:val="00893A72"/>
    <w:rsid w:val="008A08B1"/>
    <w:rsid w:val="00A54461"/>
    <w:rsid w:val="00A737C1"/>
    <w:rsid w:val="00B1302C"/>
    <w:rsid w:val="00B91C50"/>
    <w:rsid w:val="00C172E1"/>
    <w:rsid w:val="00C339A5"/>
    <w:rsid w:val="00CF01B1"/>
    <w:rsid w:val="00D03708"/>
    <w:rsid w:val="00D714EC"/>
    <w:rsid w:val="00DA3D1B"/>
    <w:rsid w:val="00E32603"/>
    <w:rsid w:val="00F554BD"/>
    <w:rsid w:val="00F723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place"/>
  <w:smartTagType w:namespaceuri="urn:schemas-microsoft-com:office:smarttags" w:name="City"/>
  <w:shapeDefaults>
    <o:shapedefaults v:ext="edit" spidmax="2074"/>
    <o:shapelayout v:ext="edit">
      <o:idmap v:ext="edit" data="2"/>
    </o:shapelayout>
  </w:shapeDefaults>
  <w:decimalSymbol w:val="."/>
  <w:listSeparator w:val=","/>
  <w14:docId w14:val="5EB708D9"/>
  <w15:chartTrackingRefBased/>
  <w15:docId w15:val="{5E9F45CF-8FDA-4BB4-8381-76B3F70B9E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3260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326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E32603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NormalText">
    <w:name w:val="Normal Text"/>
    <w:rsid w:val="00E32603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  <w:lang w:val="vi-VN" w:eastAsia="vi-VN"/>
    </w:rPr>
  </w:style>
  <w:style w:type="paragraph" w:styleId="Subtitle">
    <w:name w:val="Subtitle"/>
    <w:basedOn w:val="Normal"/>
    <w:link w:val="SubtitleChar"/>
    <w:qFormat/>
    <w:rsid w:val="00E32603"/>
    <w:pPr>
      <w:jc w:val="center"/>
    </w:pPr>
    <w:rPr>
      <w:b/>
      <w:sz w:val="52"/>
      <w:szCs w:val="20"/>
    </w:rPr>
  </w:style>
  <w:style w:type="character" w:customStyle="1" w:styleId="SubtitleChar">
    <w:name w:val="Subtitle Char"/>
    <w:basedOn w:val="DefaultParagraphFont"/>
    <w:link w:val="Subtitle"/>
    <w:rsid w:val="00E32603"/>
    <w:rPr>
      <w:rFonts w:ascii="Times New Roman" w:eastAsia="Times New Roman" w:hAnsi="Times New Roman" w:cs="Times New Roman"/>
      <w:b/>
      <w:sz w:val="52"/>
      <w:szCs w:val="20"/>
    </w:rPr>
  </w:style>
  <w:style w:type="paragraph" w:styleId="ListParagraph">
    <w:name w:val="List Paragraph"/>
    <w:basedOn w:val="Normal"/>
    <w:uiPriority w:val="34"/>
    <w:qFormat/>
    <w:rsid w:val="00E3260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mi">
    <w:name w:val="mi"/>
    <w:basedOn w:val="DefaultParagraphFont"/>
    <w:rsid w:val="00E32603"/>
  </w:style>
  <w:style w:type="character" w:customStyle="1" w:styleId="mo">
    <w:name w:val="mo"/>
    <w:basedOn w:val="DefaultParagraphFont"/>
    <w:rsid w:val="00E32603"/>
  </w:style>
  <w:style w:type="character" w:customStyle="1" w:styleId="mn">
    <w:name w:val="mn"/>
    <w:basedOn w:val="DefaultParagraphFont"/>
    <w:rsid w:val="00E32603"/>
  </w:style>
  <w:style w:type="character" w:customStyle="1" w:styleId="mjxassistivemathml">
    <w:name w:val="mjx_assistive_mathml"/>
    <w:basedOn w:val="DefaultParagraphFont"/>
    <w:rsid w:val="00E32603"/>
  </w:style>
  <w:style w:type="character" w:styleId="PlaceholderText">
    <w:name w:val="Placeholder Text"/>
    <w:basedOn w:val="DefaultParagraphFont"/>
    <w:uiPriority w:val="99"/>
    <w:semiHidden/>
    <w:rsid w:val="00893A72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C339A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339A5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339A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339A5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6.wmf"/><Relationship Id="rId63" Type="http://schemas.openxmlformats.org/officeDocument/2006/relationships/oleObject" Target="embeddings/oleObject22.bin"/><Relationship Id="rId68" Type="http://schemas.openxmlformats.org/officeDocument/2006/relationships/image" Target="media/image38.jp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jpeg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jpeg"/><Relationship Id="rId37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5.wmf"/><Relationship Id="rId53" Type="http://schemas.openxmlformats.org/officeDocument/2006/relationships/image" Target="media/image30.jpeg"/><Relationship Id="rId58" Type="http://schemas.openxmlformats.org/officeDocument/2006/relationships/image" Target="media/image33.wmf"/><Relationship Id="rId66" Type="http://schemas.openxmlformats.org/officeDocument/2006/relationships/image" Target="media/image37.wmf"/><Relationship Id="rId74" Type="http://schemas.openxmlformats.org/officeDocument/2006/relationships/image" Target="media/image44.jpg"/><Relationship Id="rId5" Type="http://schemas.openxmlformats.org/officeDocument/2006/relationships/footnotes" Target="footnotes.xml"/><Relationship Id="rId61" Type="http://schemas.openxmlformats.org/officeDocument/2006/relationships/oleObject" Target="embeddings/oleObject2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jpeg"/><Relationship Id="rId30" Type="http://schemas.openxmlformats.org/officeDocument/2006/relationships/image" Target="media/image14.jpeg"/><Relationship Id="rId35" Type="http://schemas.openxmlformats.org/officeDocument/2006/relationships/image" Target="media/image19.wmf"/><Relationship Id="rId43" Type="http://schemas.openxmlformats.org/officeDocument/2006/relationships/image" Target="media/image23.jpg"/><Relationship Id="rId48" Type="http://schemas.openxmlformats.org/officeDocument/2006/relationships/oleObject" Target="embeddings/oleObject16.bin"/><Relationship Id="rId56" Type="http://schemas.openxmlformats.org/officeDocument/2006/relationships/image" Target="media/image32.wmf"/><Relationship Id="rId64" Type="http://schemas.openxmlformats.org/officeDocument/2006/relationships/image" Target="media/image36.wmf"/><Relationship Id="rId69" Type="http://schemas.openxmlformats.org/officeDocument/2006/relationships/image" Target="media/image39.jpg"/><Relationship Id="rId8" Type="http://schemas.openxmlformats.org/officeDocument/2006/relationships/oleObject" Target="embeddings/oleObject1.bin"/><Relationship Id="rId51" Type="http://schemas.openxmlformats.org/officeDocument/2006/relationships/image" Target="media/image29.wmf"/><Relationship Id="rId72" Type="http://schemas.openxmlformats.org/officeDocument/2006/relationships/image" Target="media/image42.jp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7.jpeg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20" Type="http://schemas.openxmlformats.org/officeDocument/2006/relationships/oleObject" Target="embeddings/oleObject7.bin"/><Relationship Id="rId41" Type="http://schemas.openxmlformats.org/officeDocument/2006/relationships/image" Target="media/image22.wmf"/><Relationship Id="rId54" Type="http://schemas.openxmlformats.org/officeDocument/2006/relationships/image" Target="media/image31.wmf"/><Relationship Id="rId62" Type="http://schemas.openxmlformats.org/officeDocument/2006/relationships/image" Target="media/image35.wmf"/><Relationship Id="rId70" Type="http://schemas.openxmlformats.org/officeDocument/2006/relationships/image" Target="media/image40.png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jpeg"/><Relationship Id="rId36" Type="http://schemas.openxmlformats.org/officeDocument/2006/relationships/oleObject" Target="embeddings/oleObject11.bin"/><Relationship Id="rId49" Type="http://schemas.openxmlformats.org/officeDocument/2006/relationships/image" Target="media/image27.jpg"/><Relationship Id="rId57" Type="http://schemas.openxmlformats.org/officeDocument/2006/relationships/oleObject" Target="embeddings/oleObject1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jpeg"/><Relationship Id="rId44" Type="http://schemas.openxmlformats.org/officeDocument/2006/relationships/image" Target="media/image24.jpg"/><Relationship Id="rId52" Type="http://schemas.openxmlformats.org/officeDocument/2006/relationships/oleObject" Target="embeddings/oleObject17.bin"/><Relationship Id="rId60" Type="http://schemas.openxmlformats.org/officeDocument/2006/relationships/image" Target="media/image34.wmf"/><Relationship Id="rId65" Type="http://schemas.openxmlformats.org/officeDocument/2006/relationships/oleObject" Target="embeddings/oleObject23.bin"/><Relationship Id="rId73" Type="http://schemas.openxmlformats.org/officeDocument/2006/relationships/image" Target="media/image43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21.wmf"/><Relationship Id="rId34" Type="http://schemas.openxmlformats.org/officeDocument/2006/relationships/image" Target="media/image18.jpeg"/><Relationship Id="rId50" Type="http://schemas.openxmlformats.org/officeDocument/2006/relationships/image" Target="media/image28.jpg"/><Relationship Id="rId55" Type="http://schemas.openxmlformats.org/officeDocument/2006/relationships/oleObject" Target="embeddings/oleObject18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41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34</Pages>
  <Words>1945</Words>
  <Characters>11091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Linh</dc:creator>
  <cp:keywords/>
  <dc:description/>
  <cp:lastModifiedBy>Le Van Manh (FE FPTU HCM)</cp:lastModifiedBy>
  <cp:revision>11</cp:revision>
  <dcterms:created xsi:type="dcterms:W3CDTF">2022-03-23T22:02:00Z</dcterms:created>
  <dcterms:modified xsi:type="dcterms:W3CDTF">2022-07-25T01:44:00Z</dcterms:modified>
</cp:coreProperties>
</file>